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91" r:id="rId3"/>
    <p:sldId id="257" r:id="rId4"/>
    <p:sldId id="293" r:id="rId5"/>
    <p:sldId id="256" r:id="rId6"/>
    <p:sldId id="292" r:id="rId7"/>
    <p:sldId id="262" r:id="rId8"/>
    <p:sldId id="261" r:id="rId9"/>
    <p:sldId id="259" r:id="rId10"/>
    <p:sldId id="275" r:id="rId11"/>
    <p:sldId id="294" r:id="rId12"/>
    <p:sldId id="276" r:id="rId13"/>
    <p:sldId id="277" r:id="rId14"/>
    <p:sldId id="295" r:id="rId15"/>
    <p:sldId id="278" r:id="rId16"/>
    <p:sldId id="299" r:id="rId17"/>
    <p:sldId id="297" r:id="rId18"/>
    <p:sldId id="298" r:id="rId19"/>
    <p:sldId id="300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035D"/>
    <a:srgbClr val="FF33CC"/>
    <a:srgbClr val="0052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8873FC-85F5-47BA-B725-7D18E23A2BD0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FB189D9-D562-40BA-86C2-7E1234670FBB}">
      <dgm:prSet phldrT="[Text]"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Degrees</a:t>
          </a:r>
          <a:endParaRPr lang="en-US" b="1" dirty="0">
            <a:solidFill>
              <a:schemeClr val="tx1"/>
            </a:solidFill>
          </a:endParaRPr>
        </a:p>
      </dgm:t>
    </dgm:pt>
    <dgm:pt modelId="{1DC98B56-270B-4594-AF30-07D9AA2F3135}" type="parTrans" cxnId="{8061DE06-0244-48EB-AED6-69435C203FEB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9C4F8F73-CD6F-4D74-9FF8-ED3CA100E99D}" type="sibTrans" cxnId="{8061DE06-0244-48EB-AED6-69435C203FEB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E42EE3E7-F7C1-4C8D-81F4-B4895E2895DC}">
      <dgm:prSet phldrT="[Text]"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Radians</a:t>
          </a:r>
          <a:endParaRPr lang="en-US" b="1" dirty="0">
            <a:solidFill>
              <a:schemeClr val="tx1"/>
            </a:solidFill>
          </a:endParaRPr>
        </a:p>
      </dgm:t>
    </dgm:pt>
    <dgm:pt modelId="{F1CF2D31-4706-44A7-BB80-DE22DAAFBE1E}" type="parTrans" cxnId="{60635FFA-A860-4119-969D-C80EFAD85FD6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DF1EB998-6CB7-4A3C-B5A0-9840ECFB0F27}" type="sibTrans" cxnId="{60635FFA-A860-4119-969D-C80EFAD85FD6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3EE9D77-904D-405A-B36E-3B144C8B960A}">
      <dgm:prSet phldrT="[Text]"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Coterminal Angles</a:t>
          </a:r>
          <a:endParaRPr lang="en-US" b="1" dirty="0">
            <a:solidFill>
              <a:schemeClr val="tx1"/>
            </a:solidFill>
          </a:endParaRPr>
        </a:p>
      </dgm:t>
    </dgm:pt>
    <dgm:pt modelId="{767A8C08-04F9-404F-AB8E-C9A45D4E4657}" type="parTrans" cxnId="{3FFC0128-FFEB-4C14-BA81-26A893C0509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F93AF774-D514-4B8D-B83A-24B1E9A741C4}" type="sibTrans" cxnId="{3FFC0128-FFEB-4C14-BA81-26A893C0509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1D37185-673E-4903-995B-4B594DE5C12C}">
      <dgm:prSet phldrT="[Text]"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Arc Length</a:t>
          </a:r>
          <a:endParaRPr lang="en-US" b="1" dirty="0">
            <a:solidFill>
              <a:schemeClr val="tx1"/>
            </a:solidFill>
          </a:endParaRPr>
        </a:p>
      </dgm:t>
    </dgm:pt>
    <dgm:pt modelId="{5683CE1A-3E5B-429B-825D-7C25603E8320}" type="parTrans" cxnId="{9392F50B-16CF-476C-8BB4-DF9C32A203F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4BE24979-A4B8-4A08-AAC1-D1A777493B6A}" type="sibTrans" cxnId="{9392F50B-16CF-476C-8BB4-DF9C32A203F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7B74752-E00D-464B-8778-9024F9A9C16A}">
      <dgm:prSet phldrT="[Text]"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Unit Circle</a:t>
          </a:r>
          <a:endParaRPr lang="en-US" b="1" dirty="0">
            <a:solidFill>
              <a:schemeClr val="tx1"/>
            </a:solidFill>
          </a:endParaRPr>
        </a:p>
      </dgm:t>
    </dgm:pt>
    <dgm:pt modelId="{7866F957-FD40-4665-83C8-588494093E54}" type="parTrans" cxnId="{184C3A5D-2AA0-49F7-BBC1-91BBCCFC4C8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712B710E-4DE7-4F70-A52F-9506159E0D63}" type="sibTrans" cxnId="{184C3A5D-2AA0-49F7-BBC1-91BBCCFC4C8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451484BF-B0BA-4F5A-850A-C04EAB4B2070}">
      <dgm:prSet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Points on the Unit Circle</a:t>
          </a:r>
          <a:endParaRPr lang="en-US" b="1" dirty="0">
            <a:solidFill>
              <a:schemeClr val="tx1"/>
            </a:solidFill>
          </a:endParaRPr>
        </a:p>
      </dgm:t>
    </dgm:pt>
    <dgm:pt modelId="{F8BDD948-4080-4C96-B391-C80728CEB680}" type="parTrans" cxnId="{9B85445C-A648-49BC-8F8E-67D37269623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90678CF-7A94-4349-B091-D2DED3689D6A}" type="sibTrans" cxnId="{9B85445C-A648-49BC-8F8E-67D37269623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1696271D-5C63-4570-BE62-79983926CB3C}">
      <dgm:prSet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Trig Ratios</a:t>
          </a:r>
          <a:endParaRPr lang="en-US" b="1" dirty="0">
            <a:solidFill>
              <a:schemeClr val="tx1"/>
            </a:solidFill>
          </a:endParaRPr>
        </a:p>
      </dgm:t>
    </dgm:pt>
    <dgm:pt modelId="{DB0AA74F-6D59-4356-97AD-051DACEACE99}" type="parTrans" cxnId="{DF679D56-C69B-4D7F-B908-3227F76EA77F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1F84555-809A-433B-8931-96990E3B9B25}" type="sibTrans" cxnId="{DF679D56-C69B-4D7F-B908-3227F76EA77F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30EAEAA-2D78-416D-AC99-E7D6375F24EC}">
      <dgm:prSet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Solving Problems</a:t>
          </a:r>
          <a:endParaRPr lang="en-US" b="1" dirty="0">
            <a:solidFill>
              <a:schemeClr val="tx1"/>
            </a:solidFill>
          </a:endParaRPr>
        </a:p>
      </dgm:t>
    </dgm:pt>
    <dgm:pt modelId="{AE77E1C8-483D-44B5-BE81-B8E673C1A4CE}" type="parTrans" cxnId="{EF672EA2-E806-4428-B32B-B196B03C0D5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AC86B815-50DD-42D1-AE29-2A295CC02BD2}" type="sibTrans" cxnId="{EF672EA2-E806-4428-B32B-B196B03C0D5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352A87A2-2255-43CF-BDB1-24FCD6709F29}">
      <dgm:prSet/>
      <dgm:spPr/>
      <dgm:t>
        <a:bodyPr/>
        <a:lstStyle/>
        <a:p>
          <a:r>
            <a:rPr lang="en-US" b="1" smtClean="0">
              <a:solidFill>
                <a:schemeClr val="tx1"/>
              </a:solidFill>
            </a:rPr>
            <a:t>Solving Equations</a:t>
          </a:r>
          <a:endParaRPr lang="en-US" b="1" dirty="0">
            <a:solidFill>
              <a:schemeClr val="tx1"/>
            </a:solidFill>
          </a:endParaRPr>
        </a:p>
      </dgm:t>
    </dgm:pt>
    <dgm:pt modelId="{EA45934C-BA0B-4217-AC0D-880222099B85}" type="parTrans" cxnId="{3FA40C2B-8D55-473D-A7AC-6D04D6F0E93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F5248AD-2E9B-4F3C-96FC-72FDD7A7DA75}" type="sibTrans" cxnId="{3FA40C2B-8D55-473D-A7AC-6D04D6F0E93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72EA3FC4-2FFE-4DA5-B40C-1B333BEE4384}" type="pres">
      <dgm:prSet presAssocID="{A08873FC-85F5-47BA-B725-7D18E23A2BD0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2A9F0CE-A5B5-455E-89CB-CF9E4E66E86A}" type="pres">
      <dgm:prSet presAssocID="{DFB189D9-D562-40BA-86C2-7E1234670FBB}" presName="node" presStyleLbl="node1" presStyleIdx="0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786EB6A-A04D-49D9-BC48-78ED00C3A58F}" type="pres">
      <dgm:prSet presAssocID="{9C4F8F73-CD6F-4D74-9FF8-ED3CA100E99D}" presName="sibTrans" presStyleCnt="0"/>
      <dgm:spPr/>
      <dgm:t>
        <a:bodyPr/>
        <a:lstStyle/>
        <a:p>
          <a:endParaRPr lang="en-US"/>
        </a:p>
      </dgm:t>
    </dgm:pt>
    <dgm:pt modelId="{795A3931-7064-4889-887B-476E6572811A}" type="pres">
      <dgm:prSet presAssocID="{E42EE3E7-F7C1-4C8D-81F4-B4895E2895DC}" presName="node" presStyleLbl="node1" presStyleIdx="1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B7DA9FC-1B84-46BD-B49A-52ABF3EB508F}" type="pres">
      <dgm:prSet presAssocID="{DF1EB998-6CB7-4A3C-B5A0-9840ECFB0F27}" presName="sibTrans" presStyleCnt="0"/>
      <dgm:spPr/>
      <dgm:t>
        <a:bodyPr/>
        <a:lstStyle/>
        <a:p>
          <a:endParaRPr lang="en-US"/>
        </a:p>
      </dgm:t>
    </dgm:pt>
    <dgm:pt modelId="{58912FDF-477F-4423-850C-2F9771FF56C6}" type="pres">
      <dgm:prSet presAssocID="{53EE9D77-904D-405A-B36E-3B144C8B960A}" presName="node" presStyleLbl="node1" presStyleIdx="2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04C837-1A87-4003-A3C7-FE7172156064}" type="pres">
      <dgm:prSet presAssocID="{F93AF774-D514-4B8D-B83A-24B1E9A741C4}" presName="sibTrans" presStyleCnt="0"/>
      <dgm:spPr/>
      <dgm:t>
        <a:bodyPr/>
        <a:lstStyle/>
        <a:p>
          <a:endParaRPr lang="en-US"/>
        </a:p>
      </dgm:t>
    </dgm:pt>
    <dgm:pt modelId="{A56F9301-CD87-43B7-99C8-54AB154342BA}" type="pres">
      <dgm:prSet presAssocID="{01D37185-673E-4903-995B-4B594DE5C12C}" presName="node" presStyleLbl="node1" presStyleIdx="3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652599-D6D6-46D6-9C68-1C2D21412C09}" type="pres">
      <dgm:prSet presAssocID="{4BE24979-A4B8-4A08-AAC1-D1A777493B6A}" presName="sibTrans" presStyleCnt="0"/>
      <dgm:spPr/>
      <dgm:t>
        <a:bodyPr/>
        <a:lstStyle/>
        <a:p>
          <a:endParaRPr lang="en-US"/>
        </a:p>
      </dgm:t>
    </dgm:pt>
    <dgm:pt modelId="{AD8BEFF0-1264-41F7-99B3-D35D778B329C}" type="pres">
      <dgm:prSet presAssocID="{57B74752-E00D-464B-8778-9024F9A9C16A}" presName="node" presStyleLbl="node1" presStyleIdx="4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AE6DA1-0536-4103-A94B-1899D47531B3}" type="pres">
      <dgm:prSet presAssocID="{712B710E-4DE7-4F70-A52F-9506159E0D63}" presName="sibTrans" presStyleCnt="0"/>
      <dgm:spPr/>
      <dgm:t>
        <a:bodyPr/>
        <a:lstStyle/>
        <a:p>
          <a:endParaRPr lang="en-US"/>
        </a:p>
      </dgm:t>
    </dgm:pt>
    <dgm:pt modelId="{9026D0E4-D491-4074-8D54-E567614B7843}" type="pres">
      <dgm:prSet presAssocID="{451484BF-B0BA-4F5A-850A-C04EAB4B2070}" presName="node" presStyleLbl="node1" presStyleIdx="5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5997D2B-7E88-40EC-835F-5948CAE0CA8E}" type="pres">
      <dgm:prSet presAssocID="{590678CF-7A94-4349-B091-D2DED3689D6A}" presName="sibTrans" presStyleCnt="0"/>
      <dgm:spPr/>
      <dgm:t>
        <a:bodyPr/>
        <a:lstStyle/>
        <a:p>
          <a:endParaRPr lang="en-US"/>
        </a:p>
      </dgm:t>
    </dgm:pt>
    <dgm:pt modelId="{78334336-6BE1-4D83-ABAB-C9C83E7F77CD}" type="pres">
      <dgm:prSet presAssocID="{1696271D-5C63-4570-BE62-79983926CB3C}" presName="node" presStyleLbl="node1" presStyleIdx="6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D7FC36-F502-4AA7-BCD2-45C2EC7ADF11}" type="pres">
      <dgm:prSet presAssocID="{A1F84555-809A-433B-8931-96990E3B9B25}" presName="sibTrans" presStyleCnt="0"/>
      <dgm:spPr/>
      <dgm:t>
        <a:bodyPr/>
        <a:lstStyle/>
        <a:p>
          <a:endParaRPr lang="en-US"/>
        </a:p>
      </dgm:t>
    </dgm:pt>
    <dgm:pt modelId="{79481194-0D71-49D1-8438-3426BA0D86DA}" type="pres">
      <dgm:prSet presAssocID="{A30EAEAA-2D78-416D-AC99-E7D6375F24EC}" presName="node" presStyleLbl="node1" presStyleIdx="7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22EE4A8-741C-4437-918E-AA83D930A6E4}" type="pres">
      <dgm:prSet presAssocID="{AC86B815-50DD-42D1-AE29-2A295CC02BD2}" presName="sibTrans" presStyleCnt="0"/>
      <dgm:spPr/>
      <dgm:t>
        <a:bodyPr/>
        <a:lstStyle/>
        <a:p>
          <a:endParaRPr lang="en-US"/>
        </a:p>
      </dgm:t>
    </dgm:pt>
    <dgm:pt modelId="{D930C5F2-B0E4-48DD-B0A6-547D5F7098AF}" type="pres">
      <dgm:prSet presAssocID="{352A87A2-2255-43CF-BDB1-24FCD6709F29}" presName="node" presStyleLbl="node1" presStyleIdx="8" presStyleCnt="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663FF6D-C032-4CE3-BC78-85D73D0C1491}" type="presOf" srcId="{352A87A2-2255-43CF-BDB1-24FCD6709F29}" destId="{D930C5F2-B0E4-48DD-B0A6-547D5F7098AF}" srcOrd="0" destOrd="0" presId="urn:microsoft.com/office/officeart/2005/8/layout/default"/>
    <dgm:cxn modelId="{529FB628-04B4-4DE1-A100-A190DE3F09A4}" type="presOf" srcId="{E42EE3E7-F7C1-4C8D-81F4-B4895E2895DC}" destId="{795A3931-7064-4889-887B-476E6572811A}" srcOrd="0" destOrd="0" presId="urn:microsoft.com/office/officeart/2005/8/layout/default"/>
    <dgm:cxn modelId="{8061DE06-0244-48EB-AED6-69435C203FEB}" srcId="{A08873FC-85F5-47BA-B725-7D18E23A2BD0}" destId="{DFB189D9-D562-40BA-86C2-7E1234670FBB}" srcOrd="0" destOrd="0" parTransId="{1DC98B56-270B-4594-AF30-07D9AA2F3135}" sibTransId="{9C4F8F73-CD6F-4D74-9FF8-ED3CA100E99D}"/>
    <dgm:cxn modelId="{881DBB66-2FE0-406E-AAF9-C9BB44A1BB86}" type="presOf" srcId="{A30EAEAA-2D78-416D-AC99-E7D6375F24EC}" destId="{79481194-0D71-49D1-8438-3426BA0D86DA}" srcOrd="0" destOrd="0" presId="urn:microsoft.com/office/officeart/2005/8/layout/default"/>
    <dgm:cxn modelId="{184C3A5D-2AA0-49F7-BBC1-91BBCCFC4C8C}" srcId="{A08873FC-85F5-47BA-B725-7D18E23A2BD0}" destId="{57B74752-E00D-464B-8778-9024F9A9C16A}" srcOrd="4" destOrd="0" parTransId="{7866F957-FD40-4665-83C8-588494093E54}" sibTransId="{712B710E-4DE7-4F70-A52F-9506159E0D63}"/>
    <dgm:cxn modelId="{9392F50B-16CF-476C-8BB4-DF9C32A203F8}" srcId="{A08873FC-85F5-47BA-B725-7D18E23A2BD0}" destId="{01D37185-673E-4903-995B-4B594DE5C12C}" srcOrd="3" destOrd="0" parTransId="{5683CE1A-3E5B-429B-825D-7C25603E8320}" sibTransId="{4BE24979-A4B8-4A08-AAC1-D1A777493B6A}"/>
    <dgm:cxn modelId="{8C179452-8288-4A7D-8402-1CB62BC64D71}" type="presOf" srcId="{A08873FC-85F5-47BA-B725-7D18E23A2BD0}" destId="{72EA3FC4-2FFE-4DA5-B40C-1B333BEE4384}" srcOrd="0" destOrd="0" presId="urn:microsoft.com/office/officeart/2005/8/layout/default"/>
    <dgm:cxn modelId="{39750FF0-2D5C-4EA9-BA86-0B94B3A09400}" type="presOf" srcId="{53EE9D77-904D-405A-B36E-3B144C8B960A}" destId="{58912FDF-477F-4423-850C-2F9771FF56C6}" srcOrd="0" destOrd="0" presId="urn:microsoft.com/office/officeart/2005/8/layout/default"/>
    <dgm:cxn modelId="{9B85445C-A648-49BC-8F8E-67D372696238}" srcId="{A08873FC-85F5-47BA-B725-7D18E23A2BD0}" destId="{451484BF-B0BA-4F5A-850A-C04EAB4B2070}" srcOrd="5" destOrd="0" parTransId="{F8BDD948-4080-4C96-B391-C80728CEB680}" sibTransId="{590678CF-7A94-4349-B091-D2DED3689D6A}"/>
    <dgm:cxn modelId="{6614E664-5B7D-45DE-BD12-3CD4341806CE}" type="presOf" srcId="{DFB189D9-D562-40BA-86C2-7E1234670FBB}" destId="{72A9F0CE-A5B5-455E-89CB-CF9E4E66E86A}" srcOrd="0" destOrd="0" presId="urn:microsoft.com/office/officeart/2005/8/layout/default"/>
    <dgm:cxn modelId="{406BCBA8-AE19-487E-990A-DA4E19895D01}" type="presOf" srcId="{1696271D-5C63-4570-BE62-79983926CB3C}" destId="{78334336-6BE1-4D83-ABAB-C9C83E7F77CD}" srcOrd="0" destOrd="0" presId="urn:microsoft.com/office/officeart/2005/8/layout/default"/>
    <dgm:cxn modelId="{3FFC0128-FFEB-4C14-BA81-26A893C0509E}" srcId="{A08873FC-85F5-47BA-B725-7D18E23A2BD0}" destId="{53EE9D77-904D-405A-B36E-3B144C8B960A}" srcOrd="2" destOrd="0" parTransId="{767A8C08-04F9-404F-AB8E-C9A45D4E4657}" sibTransId="{F93AF774-D514-4B8D-B83A-24B1E9A741C4}"/>
    <dgm:cxn modelId="{B3C57154-F736-49A0-9583-D9A509D3E584}" type="presOf" srcId="{01D37185-673E-4903-995B-4B594DE5C12C}" destId="{A56F9301-CD87-43B7-99C8-54AB154342BA}" srcOrd="0" destOrd="0" presId="urn:microsoft.com/office/officeart/2005/8/layout/default"/>
    <dgm:cxn modelId="{EF672EA2-E806-4428-B32B-B196B03C0D59}" srcId="{A08873FC-85F5-47BA-B725-7D18E23A2BD0}" destId="{A30EAEAA-2D78-416D-AC99-E7D6375F24EC}" srcOrd="7" destOrd="0" parTransId="{AE77E1C8-483D-44B5-BE81-B8E673C1A4CE}" sibTransId="{AC86B815-50DD-42D1-AE29-2A295CC02BD2}"/>
    <dgm:cxn modelId="{60635FFA-A860-4119-969D-C80EFAD85FD6}" srcId="{A08873FC-85F5-47BA-B725-7D18E23A2BD0}" destId="{E42EE3E7-F7C1-4C8D-81F4-B4895E2895DC}" srcOrd="1" destOrd="0" parTransId="{F1CF2D31-4706-44A7-BB80-DE22DAAFBE1E}" sibTransId="{DF1EB998-6CB7-4A3C-B5A0-9840ECFB0F27}"/>
    <dgm:cxn modelId="{26EEB0A7-9E2C-4F06-A73F-9B5B6D73CC61}" type="presOf" srcId="{451484BF-B0BA-4F5A-850A-C04EAB4B2070}" destId="{9026D0E4-D491-4074-8D54-E567614B7843}" srcOrd="0" destOrd="0" presId="urn:microsoft.com/office/officeart/2005/8/layout/default"/>
    <dgm:cxn modelId="{DF679D56-C69B-4D7F-B908-3227F76EA77F}" srcId="{A08873FC-85F5-47BA-B725-7D18E23A2BD0}" destId="{1696271D-5C63-4570-BE62-79983926CB3C}" srcOrd="6" destOrd="0" parTransId="{DB0AA74F-6D59-4356-97AD-051DACEACE99}" sibTransId="{A1F84555-809A-433B-8931-96990E3B9B25}"/>
    <dgm:cxn modelId="{AC92F6F6-6A37-4246-9C48-69A570017A26}" type="presOf" srcId="{57B74752-E00D-464B-8778-9024F9A9C16A}" destId="{AD8BEFF0-1264-41F7-99B3-D35D778B329C}" srcOrd="0" destOrd="0" presId="urn:microsoft.com/office/officeart/2005/8/layout/default"/>
    <dgm:cxn modelId="{3FA40C2B-8D55-473D-A7AC-6D04D6F0E939}" srcId="{A08873FC-85F5-47BA-B725-7D18E23A2BD0}" destId="{352A87A2-2255-43CF-BDB1-24FCD6709F29}" srcOrd="8" destOrd="0" parTransId="{EA45934C-BA0B-4217-AC0D-880222099B85}" sibTransId="{8F5248AD-2E9B-4F3C-96FC-72FDD7A7DA75}"/>
    <dgm:cxn modelId="{BAF4800F-5FAC-4E06-ACDA-2A57A1141DE4}" type="presParOf" srcId="{72EA3FC4-2FFE-4DA5-B40C-1B333BEE4384}" destId="{72A9F0CE-A5B5-455E-89CB-CF9E4E66E86A}" srcOrd="0" destOrd="0" presId="urn:microsoft.com/office/officeart/2005/8/layout/default"/>
    <dgm:cxn modelId="{A2EA08BD-F97B-4E35-8106-1683A84700B5}" type="presParOf" srcId="{72EA3FC4-2FFE-4DA5-B40C-1B333BEE4384}" destId="{4786EB6A-A04D-49D9-BC48-78ED00C3A58F}" srcOrd="1" destOrd="0" presId="urn:microsoft.com/office/officeart/2005/8/layout/default"/>
    <dgm:cxn modelId="{10102266-B1F6-4DE9-82B0-C84D6DB5643E}" type="presParOf" srcId="{72EA3FC4-2FFE-4DA5-B40C-1B333BEE4384}" destId="{795A3931-7064-4889-887B-476E6572811A}" srcOrd="2" destOrd="0" presId="urn:microsoft.com/office/officeart/2005/8/layout/default"/>
    <dgm:cxn modelId="{95289250-AAF7-4C3C-A274-BBC7477D5EF7}" type="presParOf" srcId="{72EA3FC4-2FFE-4DA5-B40C-1B333BEE4384}" destId="{7B7DA9FC-1B84-46BD-B49A-52ABF3EB508F}" srcOrd="3" destOrd="0" presId="urn:microsoft.com/office/officeart/2005/8/layout/default"/>
    <dgm:cxn modelId="{11188DDB-4FD8-424C-8392-CD6CAD18217C}" type="presParOf" srcId="{72EA3FC4-2FFE-4DA5-B40C-1B333BEE4384}" destId="{58912FDF-477F-4423-850C-2F9771FF56C6}" srcOrd="4" destOrd="0" presId="urn:microsoft.com/office/officeart/2005/8/layout/default"/>
    <dgm:cxn modelId="{64897208-AAE2-489F-825D-17D4BBCAD16C}" type="presParOf" srcId="{72EA3FC4-2FFE-4DA5-B40C-1B333BEE4384}" destId="{7704C837-1A87-4003-A3C7-FE7172156064}" srcOrd="5" destOrd="0" presId="urn:microsoft.com/office/officeart/2005/8/layout/default"/>
    <dgm:cxn modelId="{59CB754B-9E8F-4171-8F90-33E414D17E8C}" type="presParOf" srcId="{72EA3FC4-2FFE-4DA5-B40C-1B333BEE4384}" destId="{A56F9301-CD87-43B7-99C8-54AB154342BA}" srcOrd="6" destOrd="0" presId="urn:microsoft.com/office/officeart/2005/8/layout/default"/>
    <dgm:cxn modelId="{0AA7FF04-7FB4-4355-98C9-FF2ACB1AC784}" type="presParOf" srcId="{72EA3FC4-2FFE-4DA5-B40C-1B333BEE4384}" destId="{B8652599-D6D6-46D6-9C68-1C2D21412C09}" srcOrd="7" destOrd="0" presId="urn:microsoft.com/office/officeart/2005/8/layout/default"/>
    <dgm:cxn modelId="{416A6A3F-80EF-43A9-BE67-3FFBC54D17F2}" type="presParOf" srcId="{72EA3FC4-2FFE-4DA5-B40C-1B333BEE4384}" destId="{AD8BEFF0-1264-41F7-99B3-D35D778B329C}" srcOrd="8" destOrd="0" presId="urn:microsoft.com/office/officeart/2005/8/layout/default"/>
    <dgm:cxn modelId="{19AE6692-4336-4904-A7EE-E724A6EF0AF6}" type="presParOf" srcId="{72EA3FC4-2FFE-4DA5-B40C-1B333BEE4384}" destId="{44AE6DA1-0536-4103-A94B-1899D47531B3}" srcOrd="9" destOrd="0" presId="urn:microsoft.com/office/officeart/2005/8/layout/default"/>
    <dgm:cxn modelId="{939CD1ED-276B-4D96-86CC-255F733C71E8}" type="presParOf" srcId="{72EA3FC4-2FFE-4DA5-B40C-1B333BEE4384}" destId="{9026D0E4-D491-4074-8D54-E567614B7843}" srcOrd="10" destOrd="0" presId="urn:microsoft.com/office/officeart/2005/8/layout/default"/>
    <dgm:cxn modelId="{124E4EB1-D5FA-4DC8-9AF6-0FB6F636C52C}" type="presParOf" srcId="{72EA3FC4-2FFE-4DA5-B40C-1B333BEE4384}" destId="{65997D2B-7E88-40EC-835F-5948CAE0CA8E}" srcOrd="11" destOrd="0" presId="urn:microsoft.com/office/officeart/2005/8/layout/default"/>
    <dgm:cxn modelId="{538200CA-F765-4ACD-8A4A-0B4FE51DA4F8}" type="presParOf" srcId="{72EA3FC4-2FFE-4DA5-B40C-1B333BEE4384}" destId="{78334336-6BE1-4D83-ABAB-C9C83E7F77CD}" srcOrd="12" destOrd="0" presId="urn:microsoft.com/office/officeart/2005/8/layout/default"/>
    <dgm:cxn modelId="{2F5182CC-AE88-43B1-B288-7ABB2EAFE7EF}" type="presParOf" srcId="{72EA3FC4-2FFE-4DA5-B40C-1B333BEE4384}" destId="{61D7FC36-F502-4AA7-BCD2-45C2EC7ADF11}" srcOrd="13" destOrd="0" presId="urn:microsoft.com/office/officeart/2005/8/layout/default"/>
    <dgm:cxn modelId="{258F398E-051B-4CDB-8407-7498AF97B725}" type="presParOf" srcId="{72EA3FC4-2FFE-4DA5-B40C-1B333BEE4384}" destId="{79481194-0D71-49D1-8438-3426BA0D86DA}" srcOrd="14" destOrd="0" presId="urn:microsoft.com/office/officeart/2005/8/layout/default"/>
    <dgm:cxn modelId="{F4252F81-D843-42DA-A033-E4C80391C9BE}" type="presParOf" srcId="{72EA3FC4-2FFE-4DA5-B40C-1B333BEE4384}" destId="{922EE4A8-741C-4437-918E-AA83D930A6E4}" srcOrd="15" destOrd="0" presId="urn:microsoft.com/office/officeart/2005/8/layout/default"/>
    <dgm:cxn modelId="{85B5D69B-A5D4-48CC-B24A-AA4A8678F219}" type="presParOf" srcId="{72EA3FC4-2FFE-4DA5-B40C-1B333BEE4384}" destId="{D930C5F2-B0E4-48DD-B0A6-547D5F7098AF}" srcOrd="1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2A9F0CE-A5B5-455E-89CB-CF9E4E66E86A}">
      <dsp:nvSpPr>
        <dsp:cNvPr id="0" name=""/>
        <dsp:cNvSpPr/>
      </dsp:nvSpPr>
      <dsp:spPr>
        <a:xfrm>
          <a:off x="0" y="428944"/>
          <a:ext cx="2571749" cy="15430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Degree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428944"/>
        <a:ext cx="2571749" cy="1543050"/>
      </dsp:txXfrm>
    </dsp:sp>
    <dsp:sp modelId="{795A3931-7064-4889-887B-476E6572811A}">
      <dsp:nvSpPr>
        <dsp:cNvPr id="0" name=""/>
        <dsp:cNvSpPr/>
      </dsp:nvSpPr>
      <dsp:spPr>
        <a:xfrm>
          <a:off x="2828925" y="428944"/>
          <a:ext cx="2571749" cy="1543050"/>
        </a:xfrm>
        <a:prstGeom prst="rect">
          <a:avLst/>
        </a:prstGeom>
        <a:solidFill>
          <a:schemeClr val="accent5">
            <a:hueOff val="-1241735"/>
            <a:satOff val="4976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Radian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428944"/>
        <a:ext cx="2571749" cy="1543050"/>
      </dsp:txXfrm>
    </dsp:sp>
    <dsp:sp modelId="{58912FDF-477F-4423-850C-2F9771FF56C6}">
      <dsp:nvSpPr>
        <dsp:cNvPr id="0" name=""/>
        <dsp:cNvSpPr/>
      </dsp:nvSpPr>
      <dsp:spPr>
        <a:xfrm>
          <a:off x="5657849" y="428944"/>
          <a:ext cx="2571749" cy="1543050"/>
        </a:xfrm>
        <a:prstGeom prst="rect">
          <a:avLst/>
        </a:prstGeom>
        <a:solidFill>
          <a:schemeClr val="accent5">
            <a:hueOff val="-2483469"/>
            <a:satOff val="9953"/>
            <a:lumOff val="215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Coterminal Angle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428944"/>
        <a:ext cx="2571749" cy="1543050"/>
      </dsp:txXfrm>
    </dsp:sp>
    <dsp:sp modelId="{A56F9301-CD87-43B7-99C8-54AB154342BA}">
      <dsp:nvSpPr>
        <dsp:cNvPr id="0" name=""/>
        <dsp:cNvSpPr/>
      </dsp:nvSpPr>
      <dsp:spPr>
        <a:xfrm>
          <a:off x="0" y="2229169"/>
          <a:ext cx="2571749" cy="1543050"/>
        </a:xfrm>
        <a:prstGeom prst="rect">
          <a:avLst/>
        </a:prstGeom>
        <a:solidFill>
          <a:schemeClr val="accent5">
            <a:hueOff val="-3725204"/>
            <a:satOff val="14929"/>
            <a:lumOff val="323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Arc Length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2229169"/>
        <a:ext cx="2571749" cy="1543050"/>
      </dsp:txXfrm>
    </dsp:sp>
    <dsp:sp modelId="{AD8BEFF0-1264-41F7-99B3-D35D778B329C}">
      <dsp:nvSpPr>
        <dsp:cNvPr id="0" name=""/>
        <dsp:cNvSpPr/>
      </dsp:nvSpPr>
      <dsp:spPr>
        <a:xfrm>
          <a:off x="2828925" y="2229169"/>
          <a:ext cx="2571749" cy="1543050"/>
        </a:xfrm>
        <a:prstGeom prst="rect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Unit Circle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2229169"/>
        <a:ext cx="2571749" cy="1543050"/>
      </dsp:txXfrm>
    </dsp:sp>
    <dsp:sp modelId="{9026D0E4-D491-4074-8D54-E567614B7843}">
      <dsp:nvSpPr>
        <dsp:cNvPr id="0" name=""/>
        <dsp:cNvSpPr/>
      </dsp:nvSpPr>
      <dsp:spPr>
        <a:xfrm>
          <a:off x="5657849" y="2229169"/>
          <a:ext cx="2571749" cy="1543050"/>
        </a:xfrm>
        <a:prstGeom prst="rect">
          <a:avLst/>
        </a:prstGeom>
        <a:solidFill>
          <a:schemeClr val="accent5">
            <a:hueOff val="-6208672"/>
            <a:satOff val="24882"/>
            <a:lumOff val="539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Points on the Unit Circle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2229169"/>
        <a:ext cx="2571749" cy="1543050"/>
      </dsp:txXfrm>
    </dsp:sp>
    <dsp:sp modelId="{78334336-6BE1-4D83-ABAB-C9C83E7F77CD}">
      <dsp:nvSpPr>
        <dsp:cNvPr id="0" name=""/>
        <dsp:cNvSpPr/>
      </dsp:nvSpPr>
      <dsp:spPr>
        <a:xfrm>
          <a:off x="0" y="4029394"/>
          <a:ext cx="2571749" cy="1543050"/>
        </a:xfrm>
        <a:prstGeom prst="rect">
          <a:avLst/>
        </a:prstGeom>
        <a:solidFill>
          <a:schemeClr val="accent5">
            <a:hueOff val="-7450407"/>
            <a:satOff val="29858"/>
            <a:lumOff val="647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Trig Ratio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4029394"/>
        <a:ext cx="2571749" cy="1543050"/>
      </dsp:txXfrm>
    </dsp:sp>
    <dsp:sp modelId="{79481194-0D71-49D1-8438-3426BA0D86DA}">
      <dsp:nvSpPr>
        <dsp:cNvPr id="0" name=""/>
        <dsp:cNvSpPr/>
      </dsp:nvSpPr>
      <dsp:spPr>
        <a:xfrm>
          <a:off x="2828925" y="4029394"/>
          <a:ext cx="2571749" cy="1543050"/>
        </a:xfrm>
        <a:prstGeom prst="rect">
          <a:avLst/>
        </a:prstGeom>
        <a:solidFill>
          <a:schemeClr val="accent5">
            <a:hueOff val="-8692142"/>
            <a:satOff val="34835"/>
            <a:lumOff val="754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Solving Problem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4029394"/>
        <a:ext cx="2571749" cy="1543050"/>
      </dsp:txXfrm>
    </dsp:sp>
    <dsp:sp modelId="{D930C5F2-B0E4-48DD-B0A6-547D5F7098AF}">
      <dsp:nvSpPr>
        <dsp:cNvPr id="0" name=""/>
        <dsp:cNvSpPr/>
      </dsp:nvSpPr>
      <dsp:spPr>
        <a:xfrm>
          <a:off x="5657849" y="4029394"/>
          <a:ext cx="2571749" cy="1543050"/>
        </a:xfrm>
        <a:prstGeom prst="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b="1" kern="1200" smtClean="0">
              <a:solidFill>
                <a:schemeClr val="tx1"/>
              </a:solidFill>
            </a:rPr>
            <a:t>Solving Equation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4029394"/>
        <a:ext cx="2571749" cy="15430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86E7CB-7E2D-4EDE-99D9-6EDE8EE0338C}" type="datetimeFigureOut">
              <a:rPr lang="en-US" smtClean="0"/>
              <a:t>10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7428D-8197-4FD7-AC2B-E4BB18A16F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5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3B5F6-55B5-4DB9-9DF8-EF38BB96829D}" type="slidenum">
              <a:rPr lang="en-US"/>
              <a:pPr/>
              <a:t>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611A2-6B6F-46E6-8D29-78A1B5EE1F36}" type="slidenum">
              <a:rPr lang="en-US"/>
              <a:pPr/>
              <a:t>7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1E69C-EEB0-47FC-B220-654CA58854BE}" type="slidenum">
              <a:rPr lang="en-US"/>
              <a:pPr/>
              <a:t>9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C622-53C8-4973-BB03-3FDD4F3B4B36}" type="slidenum">
              <a:rPr lang="en-US"/>
              <a:pPr/>
              <a:t>11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6E93DAD1-7ACD-42A3-9ADB-522EF5A69BBF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D1B979D-04E0-4B0E-8977-2BD7990F9F85}" type="slidenum">
              <a:rPr lang="en-US" sz="1200">
                <a:solidFill>
                  <a:prstClr val="black"/>
                </a:solidFill>
              </a:rPr>
              <a:pPr/>
              <a:t>13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E1981FAF-0C88-428B-9D18-0A1B13692355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611A2-6B6F-46E6-8D29-78A1B5EE1F36}" type="slidenum">
              <a:rPr lang="en-US"/>
              <a:pPr/>
              <a:t>16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C622-53C8-4973-BB03-3FDD4F3B4B36}" type="slidenum">
              <a:rPr lang="en-US"/>
              <a:pPr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9D6C5-F43C-466A-8EDD-788A3A080A75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114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E0A9D-0700-46B3-AAC8-9A829D9D3248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07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57E52-FF8F-4611-B2B3-6E1A81C59322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68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2C5A8-EDBD-435F-A69D-CD19DC5A07D3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8FEA5-4C3D-4ACC-8FD0-16836AA526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625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0F787-B26E-4048-9705-D6E1099F214F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D83B4D-BDC6-4046-BA17-740C2CFB1F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9699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1750D-FEAD-48D0-AFB1-7DC58A776ADB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A5ADF9-97CE-4526-A27A-72BB788D521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316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E35FB-A8AA-48EA-B7A1-31DDF21E7CA5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E7266-CE22-49CF-8443-F05C7FFB5D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584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79438-38A1-4FD9-B42B-40006A9F3118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5F305E-C07E-4677-8E92-C2636661C9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2138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DF430-662E-41C5-A297-E78D0D3BF87F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020598-84DA-4D28-8F65-CA4B9BA9F7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8153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84753-5627-4872-BAED-907C752188A3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5A327F-8356-4F74-A316-55ACB3F580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4681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AB635-F03A-4BFF-9F5A-40FF2F43CA88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DA6C26-FDDD-4962-8B4D-A1530599746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723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16DB5-8AAF-4186-9FB0-0B547A7E3ABE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8988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9537D-8B55-4578-AAEE-3B55A78635F6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9ACD8C-F300-4D1E-962D-FC91B356921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3074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ABB7F-B718-4C81-89D6-BBA3BD5E119C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1E1254-BA35-4157-BB92-E55EC30BED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0662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93939-6277-4C56-9AF7-9C20457E7D6D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9AA250-3305-477E-AAB7-206260232D5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131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D6CE7-1E85-40C4-9BA7-EFE1658FE937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402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420D3-3C41-4D45-84E5-CEDD4B60175D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827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65D8-E278-4A3F-9D0F-B5A3F3EB7BB1}" type="datetime1">
              <a:rPr lang="en-US" smtClean="0"/>
              <a:t>10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953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E3B5B-893D-45A5-8457-38AB2F2FB17E}" type="datetime1">
              <a:rPr lang="en-US" smtClean="0"/>
              <a:t>10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029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64746-01B3-43BD-A128-D631A99F63A1}" type="datetime1">
              <a:rPr lang="en-US" smtClean="0"/>
              <a:t>10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73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10FF-8CA0-46DF-A7DA-AE730A621552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951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98138-CC64-47F9-B271-23970F90CF64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69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C7DB6-141C-4E9D-A256-6ACD2DC38E27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1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FD1"/>
            </a:gs>
            <a:gs pos="32500">
              <a:srgbClr val="F0EBD5"/>
            </a:gs>
            <a:gs pos="50000">
              <a:srgbClr val="D1C39F"/>
            </a:gs>
            <a:gs pos="67500">
              <a:srgbClr val="F0EBD5"/>
            </a:gs>
            <a:gs pos="100000">
              <a:srgbClr val="FFEFD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C679A87-7075-48B0-A0FE-CCFA60A01C2E}" type="datetime1">
              <a:rPr lang="en-US" smtClean="0">
                <a:solidFill>
                  <a:srgbClr val="000000"/>
                </a:solidFill>
              </a:rPr>
              <a:t>10/6/20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F04DEAE1-F3E8-4029-937F-2B8B084EBD97}" type="slidenum">
              <a:rPr lang="en-US" smtClean="0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27722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hyperlink" Target="4.1_178_IA.swf" TargetMode="External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hyperlink" Target="http://www.geogebra.org/en/upload/files/ppsb/radian.html" TargetMode="External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wmf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4.1_178_IA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1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5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4.1_170_IA.swf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127" y="228600"/>
            <a:ext cx="24765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96836" y="2331143"/>
            <a:ext cx="370782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</a:rPr>
              <a:t>Botanical </a:t>
            </a:r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Name</a:t>
            </a:r>
          </a:p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</a:rPr>
              <a:t>Narcissu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 'Trigonometry' </a:t>
            </a:r>
          </a:p>
          <a:p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Plant Common Name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Trigonometry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Daffodil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4038600"/>
            <a:ext cx="8991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/>
              <a:t>flowers of </a:t>
            </a:r>
            <a:r>
              <a:rPr lang="en-US" sz="2400" b="1" dirty="0" smtClean="0"/>
              <a:t>a Trigonometry Daffodil are of almost geometric precision</a:t>
            </a:r>
            <a:r>
              <a:rPr lang="en-US" sz="2400" b="1" dirty="0"/>
              <a:t> </a:t>
            </a:r>
            <a:r>
              <a:rPr lang="en-US" sz="2400" b="1" dirty="0" smtClean="0"/>
              <a:t>with their repeating patterns.</a:t>
            </a:r>
          </a:p>
        </p:txBody>
      </p:sp>
      <p:pic>
        <p:nvPicPr>
          <p:cNvPr id="18438" name="Picture 6" descr="http://www.ringhaddy-daffodils.com/acatalog/product-cosi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6548"/>
            <a:ext cx="238125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http://www.ringhaddy-daffodils.com/acatalog/product-trigonomet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6548"/>
            <a:ext cx="1676400" cy="278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399" y="5167745"/>
            <a:ext cx="8991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Repeating patterns occur in sound, light, tides, time, and nature. </a:t>
            </a:r>
          </a:p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To analyse these repeating, cyclical patterns, we need to study the cyclical functions branch of trigonometry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4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4018" y="304800"/>
            <a:ext cx="4629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Coterminal Angles in General Form</a:t>
            </a:r>
          </a:p>
        </p:txBody>
      </p:sp>
      <p:sp>
        <p:nvSpPr>
          <p:cNvPr id="3" name="Rectangle 2"/>
          <p:cNvSpPr/>
          <p:nvPr/>
        </p:nvSpPr>
        <p:spPr>
          <a:xfrm>
            <a:off x="436418" y="1066800"/>
            <a:ext cx="80217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52F6"/>
                </a:solidFill>
              </a:rPr>
              <a:t>By adding or subtracting multiples of one full rotation, you can write an infinite number of angles that are </a:t>
            </a:r>
            <a:r>
              <a:rPr lang="en-US" sz="2400" b="1" dirty="0" err="1" smtClean="0">
                <a:solidFill>
                  <a:srgbClr val="0052F6"/>
                </a:solidFill>
              </a:rPr>
              <a:t>coterminal</a:t>
            </a:r>
            <a:r>
              <a:rPr lang="en-US" sz="2400" b="1" dirty="0" smtClean="0">
                <a:solidFill>
                  <a:srgbClr val="0052F6"/>
                </a:solidFill>
              </a:rPr>
              <a:t> with any given angle.</a:t>
            </a:r>
          </a:p>
        </p:txBody>
      </p:sp>
      <p:sp>
        <p:nvSpPr>
          <p:cNvPr id="4" name="Rectangle 3"/>
          <p:cNvSpPr/>
          <p:nvPr/>
        </p:nvSpPr>
        <p:spPr>
          <a:xfrm>
            <a:off x="583303" y="2514600"/>
            <a:ext cx="5689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θ</a:t>
            </a:r>
            <a:r>
              <a:rPr lang="en-US" sz="2400" b="1" dirty="0" smtClean="0">
                <a:solidFill>
                  <a:srgbClr val="FF0000"/>
                </a:solidFill>
              </a:rPr>
              <a:t> ± (360°)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,  where </a:t>
            </a:r>
            <a:r>
              <a:rPr lang="en-US" sz="2400" b="1" i="1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is any natural number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36418" y="3276600"/>
            <a:ext cx="5848769" cy="1568451"/>
            <a:chOff x="436418" y="3276600"/>
            <a:chExt cx="5848769" cy="1568451"/>
          </a:xfrm>
        </p:grpSpPr>
        <p:sp>
          <p:nvSpPr>
            <p:cNvPr id="5" name="Rectangle 4"/>
            <p:cNvSpPr/>
            <p:nvPr/>
          </p:nvSpPr>
          <p:spPr>
            <a:xfrm>
              <a:off x="1752600" y="3585075"/>
              <a:ext cx="45325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FF33CC"/>
                  </a:solidFill>
                </a:rPr>
                <a:t>Why must </a:t>
              </a:r>
              <a:r>
                <a:rPr lang="en-US" sz="2400" b="1" i="1" dirty="0" smtClean="0">
                  <a:solidFill>
                    <a:srgbClr val="FF33CC"/>
                  </a:solidFill>
                </a:rPr>
                <a:t>n </a:t>
              </a:r>
              <a:r>
                <a:rPr lang="en-US" sz="2400" b="1" dirty="0" smtClean="0">
                  <a:solidFill>
                    <a:srgbClr val="FF33CC"/>
                  </a:solidFill>
                </a:rPr>
                <a:t>be a natural number?</a:t>
              </a:r>
              <a:endParaRPr lang="en-US" sz="2400" dirty="0">
                <a:solidFill>
                  <a:srgbClr val="FF33CC"/>
                </a:solidFill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418" y="3276600"/>
              <a:ext cx="1176338" cy="1568451"/>
            </a:xfrm>
            <a:prstGeom prst="rect">
              <a:avLst/>
            </a:prstGeom>
          </p:spPr>
        </p:pic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23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5588" y="0"/>
            <a:ext cx="725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chemeClr val="accent2"/>
                </a:solidFill>
              </a:rPr>
              <a:t>Sketching </a:t>
            </a:r>
            <a:r>
              <a:rPr lang="en-US" sz="2800" b="1" u="sng" dirty="0" smtClean="0">
                <a:solidFill>
                  <a:schemeClr val="accent2"/>
                </a:solidFill>
              </a:rPr>
              <a:t>Angles and Listing Coterminal Angles 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457200"/>
            <a:ext cx="89963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Sketch the following angles in standard position. </a:t>
            </a:r>
            <a:r>
              <a:rPr lang="en-US" sz="2000" b="1" dirty="0" smtClean="0"/>
              <a:t>Identify all </a:t>
            </a:r>
            <a:r>
              <a:rPr lang="en-US" sz="2000" b="1" dirty="0" err="1" smtClean="0"/>
              <a:t>coterminal</a:t>
            </a:r>
            <a:r>
              <a:rPr lang="en-US" sz="2000" b="1" dirty="0" smtClean="0"/>
              <a:t> angles within the domain  -720° </a:t>
            </a:r>
            <a:r>
              <a:rPr lang="en-US" sz="2000" b="1" u="sng" dirty="0" smtClean="0"/>
              <a:t>&lt;</a:t>
            </a:r>
            <a:r>
              <a:rPr lang="en-US" sz="2000" b="1" dirty="0" smtClean="0"/>
              <a:t> </a:t>
            </a:r>
            <a:r>
              <a:rPr lang="el-GR" sz="2000" b="1" dirty="0" smtClean="0"/>
              <a:t>θ</a:t>
            </a:r>
            <a:r>
              <a:rPr lang="en-US" sz="2000" b="1" dirty="0" smtClean="0"/>
              <a:t> </a:t>
            </a:r>
            <a:r>
              <a:rPr lang="en-US" sz="2000" b="1" u="sng" dirty="0"/>
              <a:t>&lt;</a:t>
            </a:r>
            <a:r>
              <a:rPr lang="en-US" sz="2000" b="1" dirty="0"/>
              <a:t> 720° </a:t>
            </a:r>
            <a:r>
              <a:rPr lang="en-US" sz="2000" b="1" dirty="0" smtClean="0"/>
              <a:t>. Express each angle in general form.</a:t>
            </a:r>
            <a:endParaRPr lang="en-US" sz="2000" b="1" dirty="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" y="1584325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15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108325" y="158432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-24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32525" y="1600200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57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696200" y="21463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553200" y="289242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559300" y="21336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3429000" y="28956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295400" y="21209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28600" y="28829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469900" y="2273300"/>
            <a:ext cx="838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>
            <a:off x="1047750" y="2532063"/>
            <a:ext cx="554038" cy="304800"/>
          </a:xfrm>
          <a:custGeom>
            <a:avLst/>
            <a:gdLst>
              <a:gd name="G0" fmla="+- 17565 0 0"/>
              <a:gd name="G1" fmla="+- 21600 0 0"/>
              <a:gd name="G2" fmla="+- 21600 0 0"/>
              <a:gd name="T0" fmla="*/ 0 w 39165"/>
              <a:gd name="T1" fmla="*/ 9031 h 21600"/>
              <a:gd name="T2" fmla="*/ 39165 w 39165"/>
              <a:gd name="T3" fmla="*/ 21600 h 21600"/>
              <a:gd name="T4" fmla="*/ 17565 w 391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65" h="21600" fill="none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</a:path>
              <a:path w="39165" h="21600" stroke="0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  <a:lnTo>
                  <a:pt x="17565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4241800" y="2133600"/>
            <a:ext cx="3048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Arc 23"/>
          <p:cNvSpPr>
            <a:spLocks/>
          </p:cNvSpPr>
          <p:nvPr/>
        </p:nvSpPr>
        <p:spPr bwMode="auto">
          <a:xfrm flipH="1" flipV="1">
            <a:off x="4267200" y="2667000"/>
            <a:ext cx="573088" cy="457200"/>
          </a:xfrm>
          <a:custGeom>
            <a:avLst/>
            <a:gdLst>
              <a:gd name="G0" fmla="+- 21543 0 0"/>
              <a:gd name="G1" fmla="+- 21600 0 0"/>
              <a:gd name="G2" fmla="+- 21600 0 0"/>
              <a:gd name="T0" fmla="*/ 0 w 43143"/>
              <a:gd name="T1" fmla="*/ 20040 h 40102"/>
              <a:gd name="T2" fmla="*/ 32688 w 43143"/>
              <a:gd name="T3" fmla="*/ 40102 h 40102"/>
              <a:gd name="T4" fmla="*/ 21543 w 43143"/>
              <a:gd name="T5" fmla="*/ 21600 h 40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43" h="40102" fill="none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</a:path>
              <a:path w="43143" h="40102" stroke="0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  <a:lnTo>
                  <a:pt x="215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6858000" y="2895600"/>
            <a:ext cx="838200" cy="304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620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382155" y="3886200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51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219200" y="4554315"/>
            <a:ext cx="8547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  </a:t>
            </a:r>
            <a:r>
              <a:rPr lang="en-US" sz="2000" b="1" dirty="0" smtClean="0">
                <a:solidFill>
                  <a:srgbClr val="CC0000"/>
                </a:solidFill>
              </a:rPr>
              <a:t>-21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4419600" y="3904992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12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4887212" y="4501753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-60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7644177" y="3875232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21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7543800" y="4495800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-15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63" name="Freeform 43"/>
          <p:cNvSpPr>
            <a:spLocks/>
          </p:cNvSpPr>
          <p:nvPr/>
        </p:nvSpPr>
        <p:spPr bwMode="auto">
          <a:xfrm>
            <a:off x="7300913" y="2590800"/>
            <a:ext cx="649287" cy="544513"/>
          </a:xfrm>
          <a:custGeom>
            <a:avLst/>
            <a:gdLst>
              <a:gd name="T0" fmla="*/ 345 w 409"/>
              <a:gd name="T1" fmla="*/ 192 h 343"/>
              <a:gd name="T2" fmla="*/ 297 w 409"/>
              <a:gd name="T3" fmla="*/ 96 h 343"/>
              <a:gd name="T4" fmla="*/ 153 w 409"/>
              <a:gd name="T5" fmla="*/ 96 h 343"/>
              <a:gd name="T6" fmla="*/ 105 w 409"/>
              <a:gd name="T7" fmla="*/ 192 h 343"/>
              <a:gd name="T8" fmla="*/ 153 w 409"/>
              <a:gd name="T9" fmla="*/ 288 h 343"/>
              <a:gd name="T10" fmla="*/ 297 w 409"/>
              <a:gd name="T11" fmla="*/ 336 h 343"/>
              <a:gd name="T12" fmla="*/ 393 w 409"/>
              <a:gd name="T13" fmla="*/ 240 h 343"/>
              <a:gd name="T14" fmla="*/ 393 w 409"/>
              <a:gd name="T15" fmla="*/ 144 h 343"/>
              <a:gd name="T16" fmla="*/ 345 w 409"/>
              <a:gd name="T17" fmla="*/ 48 h 343"/>
              <a:gd name="T18" fmla="*/ 201 w 409"/>
              <a:gd name="T19" fmla="*/ 0 h 343"/>
              <a:gd name="T20" fmla="*/ 57 w 409"/>
              <a:gd name="T21" fmla="*/ 48 h 343"/>
              <a:gd name="T22" fmla="*/ 9 w 409"/>
              <a:gd name="T23" fmla="*/ 144 h 343"/>
              <a:gd name="T24" fmla="*/ 9 w 409"/>
              <a:gd name="T25" fmla="*/ 240 h 343"/>
              <a:gd name="T26" fmla="*/ 9 w 409"/>
              <a:gd name="T27" fmla="*/ 288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9" h="343">
                <a:moveTo>
                  <a:pt x="345" y="192"/>
                </a:moveTo>
                <a:cubicBezTo>
                  <a:pt x="337" y="152"/>
                  <a:pt x="329" y="112"/>
                  <a:pt x="297" y="96"/>
                </a:cubicBezTo>
                <a:cubicBezTo>
                  <a:pt x="265" y="80"/>
                  <a:pt x="185" y="80"/>
                  <a:pt x="153" y="96"/>
                </a:cubicBezTo>
                <a:cubicBezTo>
                  <a:pt x="121" y="112"/>
                  <a:pt x="105" y="160"/>
                  <a:pt x="105" y="192"/>
                </a:cubicBezTo>
                <a:cubicBezTo>
                  <a:pt x="105" y="224"/>
                  <a:pt x="121" y="264"/>
                  <a:pt x="153" y="288"/>
                </a:cubicBezTo>
                <a:cubicBezTo>
                  <a:pt x="185" y="312"/>
                  <a:pt x="257" y="343"/>
                  <a:pt x="297" y="336"/>
                </a:cubicBezTo>
                <a:cubicBezTo>
                  <a:pt x="336" y="328"/>
                  <a:pt x="377" y="272"/>
                  <a:pt x="393" y="240"/>
                </a:cubicBezTo>
                <a:cubicBezTo>
                  <a:pt x="409" y="208"/>
                  <a:pt x="401" y="176"/>
                  <a:pt x="393" y="144"/>
                </a:cubicBezTo>
                <a:cubicBezTo>
                  <a:pt x="384" y="111"/>
                  <a:pt x="377" y="72"/>
                  <a:pt x="345" y="48"/>
                </a:cubicBezTo>
                <a:cubicBezTo>
                  <a:pt x="313" y="24"/>
                  <a:pt x="249" y="0"/>
                  <a:pt x="201" y="0"/>
                </a:cubicBezTo>
                <a:cubicBezTo>
                  <a:pt x="153" y="0"/>
                  <a:pt x="89" y="24"/>
                  <a:pt x="57" y="48"/>
                </a:cubicBezTo>
                <a:cubicBezTo>
                  <a:pt x="25" y="72"/>
                  <a:pt x="17" y="111"/>
                  <a:pt x="9" y="144"/>
                </a:cubicBezTo>
                <a:cubicBezTo>
                  <a:pt x="0" y="176"/>
                  <a:pt x="9" y="216"/>
                  <a:pt x="9" y="240"/>
                </a:cubicBezTo>
                <a:cubicBezTo>
                  <a:pt x="9" y="264"/>
                  <a:pt x="9" y="276"/>
                  <a:pt x="9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88153"/>
              </p:ext>
            </p:extLst>
          </p:nvPr>
        </p:nvGraphicFramePr>
        <p:xfrm>
          <a:off x="252413" y="5780088"/>
          <a:ext cx="2162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780088"/>
                        <a:ext cx="2162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86049"/>
              </p:ext>
            </p:extLst>
          </p:nvPr>
        </p:nvGraphicFramePr>
        <p:xfrm>
          <a:off x="3433763" y="5780088"/>
          <a:ext cx="2352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780088"/>
                        <a:ext cx="2352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20425"/>
              </p:ext>
            </p:extLst>
          </p:nvPr>
        </p:nvGraphicFramePr>
        <p:xfrm>
          <a:off x="6337300" y="5780088"/>
          <a:ext cx="218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8" imgW="1168200" imgH="228600" progId="Equation.DSMT4">
                  <p:embed/>
                </p:oleObj>
              </mc:Choice>
              <mc:Fallback>
                <p:oleObj name="Equation" r:id="rId8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780088"/>
                        <a:ext cx="21859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21741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35862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2008910" y="4554315"/>
            <a:ext cx="9204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 </a:t>
            </a:r>
            <a:r>
              <a:rPr lang="en-US" sz="2000" b="1" dirty="0" smtClean="0">
                <a:solidFill>
                  <a:srgbClr val="CC0000"/>
                </a:solidFill>
              </a:rPr>
              <a:t>, -57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029200" y="3904992"/>
            <a:ext cx="7841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, 48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8268999" y="4495800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-51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45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7" grpId="0" animBg="1"/>
      <p:bldP spid="5139" grpId="0" animBg="1"/>
      <p:bldP spid="5140" grpId="0" animBg="1"/>
      <p:bldP spid="5143" grpId="0" animBg="1"/>
      <p:bldP spid="5144" grpId="0" animBg="1"/>
      <p:bldP spid="5149" grpId="0" autoUpdateAnimBg="0"/>
      <p:bldP spid="5152" grpId="0" autoUpdateAnimBg="0"/>
      <p:bldP spid="5153" grpId="0" autoUpdateAnimBg="0"/>
      <p:bldP spid="5156" grpId="0" autoUpdateAnimBg="0"/>
      <p:bldP spid="5157" grpId="0" autoUpdateAnimBg="0"/>
      <p:bldP spid="5159" grpId="0" autoUpdateAnimBg="0"/>
      <p:bldP spid="5160" grpId="0" autoUpdateAnimBg="0"/>
      <p:bldP spid="5163" grpId="0" animBg="1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276548" y="14288"/>
            <a:ext cx="5810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</a:rPr>
              <a:t>Radian </a:t>
            </a:r>
            <a:r>
              <a:rPr lang="en-US" sz="2800" u="sng" dirty="0" smtClean="0">
                <a:solidFill>
                  <a:srgbClr val="006600"/>
                </a:solidFill>
              </a:rPr>
              <a:t>Measure: Trig and Calculus</a:t>
            </a:r>
            <a:endParaRPr lang="en-US" sz="2800" u="sng" dirty="0">
              <a:solidFill>
                <a:srgbClr val="006600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503959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 </a:t>
            </a:r>
            <a:r>
              <a:rPr lang="en-US" dirty="0">
                <a:solidFill>
                  <a:srgbClr val="CC0000"/>
                </a:solidFill>
              </a:rPr>
              <a:t>radian</a:t>
            </a:r>
            <a:r>
              <a:rPr lang="en-US" dirty="0"/>
              <a:t> measure of an angle is the </a:t>
            </a:r>
            <a:r>
              <a:rPr lang="en-US" dirty="0">
                <a:solidFill>
                  <a:srgbClr val="CC0000"/>
                </a:solidFill>
              </a:rPr>
              <a:t>ratio</a:t>
            </a:r>
            <a:r>
              <a:rPr lang="en-US" dirty="0"/>
              <a:t> of </a:t>
            </a:r>
            <a:r>
              <a:rPr lang="en-US" dirty="0" smtClean="0"/>
              <a:t>arc length of a sector </a:t>
            </a:r>
            <a:r>
              <a:rPr lang="en-US" dirty="0"/>
              <a:t>to the radius of the circle.</a:t>
            </a:r>
          </a:p>
        </p:txBody>
      </p:sp>
      <p:pic>
        <p:nvPicPr>
          <p:cNvPr id="6172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74" y="3782238"/>
            <a:ext cx="3581400" cy="2927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29" descr="230px-Radian_cropped_col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016" y="1276039"/>
            <a:ext cx="206216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66302"/>
              </p:ext>
            </p:extLst>
          </p:nvPr>
        </p:nvGraphicFramePr>
        <p:xfrm>
          <a:off x="4671573" y="2461773"/>
          <a:ext cx="967227" cy="96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573" y="2461773"/>
                        <a:ext cx="967227" cy="96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76871"/>
            <a:ext cx="36036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" name="Picture 30" descr="http://www.mathsisfun.com/geometry/images/circle-slices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2473"/>
            <a:ext cx="201930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267200" y="3910007"/>
            <a:ext cx="4648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7035D"/>
                </a:solidFill>
                <a:ea typeface="ＭＳ Ｐゴシック" charset="-128"/>
              </a:rPr>
              <a:t>When arc length = radius, the angle measures one radian.</a:t>
            </a: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4267200" y="5265003"/>
            <a:ext cx="40675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33CC"/>
                </a:solidFill>
                <a:ea typeface="ＭＳ Ｐゴシック" charset="-128"/>
              </a:rPr>
              <a:t>How many radians do you think there are in one circle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05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12" grpId="0" autoUpdateAnimBg="0"/>
      <p:bldP spid="1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5530850" y="720436"/>
            <a:ext cx="3613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ea typeface="ＭＳ Ｐゴシック" charset="-128"/>
              </a:rPr>
              <a:t>Construct arcs on the circle that are equal in length to the radius.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235325" y="14288"/>
            <a:ext cx="2703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u="sng" smtClean="0">
                <a:solidFill>
                  <a:srgbClr val="006600"/>
                </a:solidFill>
              </a:rPr>
              <a:t>Radian Measure</a:t>
            </a:r>
          </a:p>
        </p:txBody>
      </p:sp>
      <p:graphicFrame>
        <p:nvGraphicFramePr>
          <p:cNvPr id="266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63868"/>
              </p:ext>
            </p:extLst>
          </p:nvPr>
        </p:nvGraphicFramePr>
        <p:xfrm>
          <a:off x="5637213" y="4848225"/>
          <a:ext cx="2895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5" imgW="1282680" imgH="406080" progId="Equation.DSMT4">
                  <p:embed/>
                </p:oleObj>
              </mc:Choice>
              <mc:Fallback>
                <p:oleObj name="Equation" r:id="rId5" imgW="128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848225"/>
                        <a:ext cx="2895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3"/>
          <p:cNvGraphicFramePr>
            <a:graphicFrameLocks noChangeAspect="1"/>
          </p:cNvGraphicFramePr>
          <p:nvPr/>
        </p:nvGraphicFramePr>
        <p:xfrm>
          <a:off x="5715000" y="2438400"/>
          <a:ext cx="1905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7" imgW="558800" imgH="165100" progId="Equation.DSMT4">
                  <p:embed/>
                </p:oleObj>
              </mc:Choice>
              <mc:Fallback>
                <p:oleObj name="Equation" r:id="rId7" imgW="558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1905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12877"/>
              </p:ext>
            </p:extLst>
          </p:nvPr>
        </p:nvGraphicFramePr>
        <p:xfrm>
          <a:off x="5715000" y="3276600"/>
          <a:ext cx="3048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9" imgW="1168400" imgH="203200" progId="Equation.DSMT4">
                  <p:embed/>
                </p:oleObj>
              </mc:Choice>
              <mc:Fallback>
                <p:oleObj name="Equation" r:id="rId9" imgW="1168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6600"/>
                        <a:ext cx="3048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>
            <a:hlinkClick r:id="rId11"/>
          </p:cNvPr>
          <p:cNvSpPr>
            <a:spLocks noChangeArrowheads="1"/>
          </p:cNvSpPr>
          <p:nvPr/>
        </p:nvSpPr>
        <p:spPr bwMode="auto">
          <a:xfrm>
            <a:off x="304800" y="6296025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 dirty="0"/>
              <a:t>http://www.geogebra.org/en/upload/files/ppsb/radian.html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562600" y="4110335"/>
            <a:ext cx="3613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ea typeface="ＭＳ Ｐゴシック" charset="-128"/>
              </a:rPr>
              <a:t>One full revolution i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" y="801158"/>
            <a:ext cx="5555673" cy="5142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>
            <a:hlinkClick r:id="rId13" action="ppaction://hlinkfile"/>
          </p:cNvPr>
          <p:cNvSpPr/>
          <p:nvPr/>
        </p:nvSpPr>
        <p:spPr>
          <a:xfrm>
            <a:off x="4692851" y="6180326"/>
            <a:ext cx="446789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smtClean="0">
                <a:ln/>
                <a:solidFill>
                  <a:srgbClr val="07035D"/>
                </a:solidFill>
                <a:effectLst/>
              </a:rPr>
              <a:t>Angles in Standard Position</a:t>
            </a:r>
            <a:endParaRPr lang="en-US" sz="2800" b="1" cap="none" spc="0" dirty="0">
              <a:ln/>
              <a:solidFill>
                <a:srgbClr val="07035D"/>
              </a:solidFill>
              <a:effectLst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A327F-8356-4F74-A316-55ACB3F5805C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5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utoUpdateAnimBg="0"/>
      <p:bldP spid="26630" grpId="0" autoUpdateAnimBg="0"/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35325" y="14288"/>
            <a:ext cx="2703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  <a:latin typeface="+mn-lt"/>
              </a:rPr>
              <a:t>Radian Measur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44513" y="593725"/>
            <a:ext cx="8370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 smtClean="0">
                <a:latin typeface="+mn-lt"/>
              </a:rPr>
              <a:t>One  </a:t>
            </a:r>
            <a:r>
              <a:rPr lang="en-US" dirty="0">
                <a:solidFill>
                  <a:srgbClr val="CC0000"/>
                </a:solidFill>
                <a:latin typeface="+mn-lt"/>
              </a:rPr>
              <a:t>radian</a:t>
            </a:r>
            <a:r>
              <a:rPr lang="en-US" dirty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is the measure of </a:t>
            </a:r>
            <a:r>
              <a:rPr lang="en-US" dirty="0">
                <a:latin typeface="+mn-lt"/>
              </a:rPr>
              <a:t>the </a:t>
            </a:r>
            <a:r>
              <a:rPr lang="en-US" dirty="0" smtClean="0">
                <a:latin typeface="+mn-lt"/>
              </a:rPr>
              <a:t>central angle subtended in a circle by an arc of equal length to the radius.</a:t>
            </a:r>
            <a:endParaRPr lang="en-US" dirty="0">
              <a:latin typeface="+mn-lt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4572000" y="1955800"/>
            <a:ext cx="1676400" cy="16002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flipV="1">
            <a:off x="5410200" y="196850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410200" y="2794000"/>
            <a:ext cx="685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248400" y="2260600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2</a:t>
            </a:r>
            <a:r>
              <a:rPr lang="en-US" sz="2000" i="1">
                <a:solidFill>
                  <a:srgbClr val="CC0000"/>
                </a:solidFill>
              </a:rPr>
              <a:t>r</a:t>
            </a:r>
            <a:endParaRPr lang="en-US" sz="2000">
              <a:solidFill>
                <a:srgbClr val="CC0000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257800" y="2108200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 i="1">
                <a:solidFill>
                  <a:srgbClr val="CC0000"/>
                </a:solidFill>
              </a:rPr>
              <a:t>r</a:t>
            </a:r>
            <a:endParaRPr lang="en-US" sz="2000">
              <a:solidFill>
                <a:srgbClr val="CC0000"/>
              </a:solidFill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562600" y="2895600"/>
            <a:ext cx="282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 i="1">
                <a:solidFill>
                  <a:srgbClr val="CC0000"/>
                </a:solidFill>
              </a:rPr>
              <a:t>r</a:t>
            </a:r>
            <a:endParaRPr lang="en-US" sz="2000">
              <a:solidFill>
                <a:srgbClr val="CC0000"/>
              </a:solidFill>
            </a:endParaRPr>
          </a:p>
        </p:txBody>
      </p:sp>
      <p:graphicFrame>
        <p:nvGraphicFramePr>
          <p:cNvPr id="25610" name="Object 2"/>
          <p:cNvGraphicFramePr>
            <a:graphicFrameLocks noChangeAspect="1"/>
          </p:cNvGraphicFramePr>
          <p:nvPr/>
        </p:nvGraphicFramePr>
        <p:xfrm>
          <a:off x="5559425" y="2563813"/>
          <a:ext cx="2095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MathType Equation 3.6+" r:id="rId4" imgW="114300" imgH="152400" progId="Equation.DSMT36">
                  <p:embed/>
                </p:oleObj>
              </mc:Choice>
              <mc:Fallback>
                <p:oleObj name="MathType Equation 3.6+" r:id="rId4" imgW="114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563813"/>
                        <a:ext cx="2095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3"/>
          <p:cNvGraphicFramePr>
            <a:graphicFrameLocks noChangeAspect="1"/>
          </p:cNvGraphicFramePr>
          <p:nvPr/>
        </p:nvGraphicFramePr>
        <p:xfrm>
          <a:off x="3276600" y="1600200"/>
          <a:ext cx="882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MathType Equation 3.6+" r:id="rId6" imgW="419100" imgH="355600" progId="Equation.DSMT36">
                  <p:embed/>
                </p:oleObj>
              </mc:Choice>
              <mc:Fallback>
                <p:oleObj name="MathType Equation 3.6+" r:id="rId6" imgW="419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00200"/>
                        <a:ext cx="8826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4"/>
          <p:cNvGraphicFramePr>
            <a:graphicFrameLocks noChangeAspect="1"/>
          </p:cNvGraphicFramePr>
          <p:nvPr/>
        </p:nvGraphicFramePr>
        <p:xfrm>
          <a:off x="457200" y="1524000"/>
          <a:ext cx="2687638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Document" r:id="rId8" imgW="2149560" imgH="1828800" progId="Word.Document.8">
                  <p:embed/>
                </p:oleObj>
              </mc:Choice>
              <mc:Fallback>
                <p:oleObj name="Document" r:id="rId8" imgW="2149560" imgH="182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2687638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5"/>
          <p:cNvGraphicFramePr>
            <a:graphicFrameLocks noChangeAspect="1"/>
          </p:cNvGraphicFramePr>
          <p:nvPr/>
        </p:nvGraphicFramePr>
        <p:xfrm>
          <a:off x="2514600" y="4343400"/>
          <a:ext cx="3679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0" imgW="1651000" imgH="177800" progId="Equation.DSMT4">
                  <p:embed/>
                </p:oleObj>
              </mc:Choice>
              <mc:Fallback>
                <p:oleObj name="Equation" r:id="rId10" imgW="165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3679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2667000" y="5334000"/>
            <a:ext cx="35494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refore, </a:t>
            </a:r>
            <a:r>
              <a:rPr lang="en-US" dirty="0" smtClean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π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rad = 360</a:t>
            </a:r>
            <a:r>
              <a:rPr lang="en-US" baseline="30000" dirty="0">
                <a:solidFill>
                  <a:srgbClr val="CC0000"/>
                </a:solidFill>
              </a:rPr>
              <a:t>0</a:t>
            </a:r>
            <a:r>
              <a:rPr lang="en-US" dirty="0">
                <a:solidFill>
                  <a:srgbClr val="CC0000"/>
                </a:solidFill>
              </a:rPr>
              <a:t>.</a:t>
            </a:r>
            <a:endParaRPr lang="en-US" baseline="30000" dirty="0">
              <a:solidFill>
                <a:srgbClr val="CC0000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              Or</a:t>
            </a:r>
            <a:r>
              <a:rPr lang="en-US" dirty="0">
                <a:solidFill>
                  <a:schemeClr val="accent2"/>
                </a:solidFill>
              </a:rPr>
              <a:t>,</a:t>
            </a:r>
            <a:r>
              <a:rPr lang="en-US" dirty="0">
                <a:solidFill>
                  <a:srgbClr val="C00000"/>
                </a:solidFill>
              </a:rPr>
              <a:t> π 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rad = 180</a:t>
            </a:r>
            <a:r>
              <a:rPr lang="en-US" baseline="30000" dirty="0">
                <a:solidFill>
                  <a:srgbClr val="CC0000"/>
                </a:solidFill>
              </a:rPr>
              <a:t>0</a:t>
            </a:r>
            <a:r>
              <a:rPr lang="en-US" dirty="0"/>
              <a:t>.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533400" y="4267200"/>
            <a:ext cx="1371600" cy="1295400"/>
            <a:chOff x="336" y="2688"/>
            <a:chExt cx="864" cy="816"/>
          </a:xfrm>
        </p:grpSpPr>
        <p:sp>
          <p:nvSpPr>
            <p:cNvPr id="18450" name="Oval 23"/>
            <p:cNvSpPr>
              <a:spLocks noChangeArrowheads="1"/>
            </p:cNvSpPr>
            <p:nvPr/>
          </p:nvSpPr>
          <p:spPr bwMode="auto">
            <a:xfrm>
              <a:off x="432" y="2784"/>
              <a:ext cx="672" cy="624"/>
            </a:xfrm>
            <a:prstGeom prst="ellipse">
              <a:avLst/>
            </a:prstGeom>
            <a:solidFill>
              <a:srgbClr val="99FF66">
                <a:alpha val="50195"/>
              </a:srgb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Line 24"/>
            <p:cNvSpPr>
              <a:spLocks noChangeShapeType="1"/>
            </p:cNvSpPr>
            <p:nvPr/>
          </p:nvSpPr>
          <p:spPr bwMode="auto">
            <a:xfrm>
              <a:off x="768" y="3120"/>
              <a:ext cx="288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Oval 25"/>
            <p:cNvSpPr>
              <a:spLocks noChangeArrowheads="1"/>
            </p:cNvSpPr>
            <p:nvPr/>
          </p:nvSpPr>
          <p:spPr bwMode="auto">
            <a:xfrm>
              <a:off x="336" y="2688"/>
              <a:ext cx="864" cy="8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3" name="Text Box 26"/>
            <p:cNvSpPr txBox="1">
              <a:spLocks noChangeArrowheads="1"/>
            </p:cNvSpPr>
            <p:nvPr/>
          </p:nvSpPr>
          <p:spPr bwMode="auto">
            <a:xfrm>
              <a:off x="816" y="2976"/>
              <a:ext cx="1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000" i="1">
                  <a:solidFill>
                    <a:srgbClr val="CC0000"/>
                  </a:solidFill>
                </a:rPr>
                <a:t>r</a:t>
              </a:r>
              <a:endParaRPr lang="en-US" sz="2000">
                <a:solidFill>
                  <a:srgbClr val="CC0000"/>
                </a:solidFill>
              </a:endParaRPr>
            </a:p>
          </p:txBody>
        </p:sp>
      </p:grpSp>
      <p:pic>
        <p:nvPicPr>
          <p:cNvPr id="24" name="Picture 2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828800"/>
            <a:ext cx="208121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216433" y="3782447"/>
            <a:ext cx="2698967" cy="2677656"/>
            <a:chOff x="6216433" y="3782447"/>
            <a:chExt cx="2698967" cy="26776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16433" y="3876675"/>
              <a:ext cx="1041226" cy="1038225"/>
            </a:xfrm>
            <a:prstGeom prst="rect">
              <a:avLst/>
            </a:prstGeom>
          </p:spPr>
        </p:pic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7282260" y="3782447"/>
              <a:ext cx="1633140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dirty="0" smtClean="0">
                  <a:latin typeface="+mn-lt"/>
                </a:rPr>
                <a:t>Angle measures without units are considered to be in radians.</a:t>
              </a:r>
              <a:endParaRPr lang="en-US" dirty="0">
                <a:latin typeface="+mn-lt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53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04" grpId="0" animBg="1" autoUpdateAnimBg="0"/>
      <p:bldP spid="25605" grpId="0" animBg="1"/>
      <p:bldP spid="25606" grpId="0" animBg="1"/>
      <p:bldP spid="25607" grpId="0" autoUpdateAnimBg="0"/>
      <p:bldP spid="25608" grpId="0" autoUpdateAnimBg="0"/>
      <p:bldP spid="25609" grpId="0" autoUpdateAnimBg="0"/>
      <p:bldP spid="2562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C:\Users\STEPHA~1\AppData\Local\Temp\SNAGHTML204ccb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255" y="708292"/>
            <a:ext cx="2333822" cy="203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054" y="3606800"/>
            <a:ext cx="2272145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7" descr="C:\Users\STEPHA~1\AppData\Local\Temp\SNAGHTML205fc7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16" y="622587"/>
            <a:ext cx="2320637" cy="2201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726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2212975" y="795337"/>
            <a:ext cx="5562600" cy="5410200"/>
          </a:xfrm>
          <a:prstGeom prst="ellipse">
            <a:avLst/>
          </a:prstGeom>
          <a:gradFill rotWithShape="0">
            <a:gsLst>
              <a:gs pos="0">
                <a:srgbClr val="BFFFBF"/>
              </a:gs>
              <a:gs pos="100000">
                <a:srgbClr val="C3FFFF"/>
              </a:gs>
            </a:gsLst>
            <a:lin ang="2700000" scaled="1"/>
          </a:gra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4956175" y="2090737"/>
            <a:ext cx="2362200" cy="13081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4981575" y="1100137"/>
            <a:ext cx="1270000" cy="231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4956175" y="795337"/>
            <a:ext cx="0" cy="541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2212975" y="3424237"/>
            <a:ext cx="556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67461"/>
              </p:ext>
            </p:extLst>
          </p:nvPr>
        </p:nvGraphicFramePr>
        <p:xfrm>
          <a:off x="7516813" y="1674813"/>
          <a:ext cx="2921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0" name="Equation" r:id="rId4" imgW="164880" imgH="393480" progId="Equation.DSMT4">
                  <p:embed/>
                </p:oleObj>
              </mc:Choice>
              <mc:Fallback>
                <p:oleObj name="Equation" r:id="rId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1674813"/>
                        <a:ext cx="2921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06376"/>
              </p:ext>
            </p:extLst>
          </p:nvPr>
        </p:nvGraphicFramePr>
        <p:xfrm>
          <a:off x="6181725" y="360363"/>
          <a:ext cx="292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1"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60363"/>
                        <a:ext cx="2921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65280"/>
              </p:ext>
            </p:extLst>
          </p:nvPr>
        </p:nvGraphicFramePr>
        <p:xfrm>
          <a:off x="4789488" y="101600"/>
          <a:ext cx="2921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2" name="Equation" r:id="rId8" imgW="164880" imgH="393480" progId="Equation.DSMT4">
                  <p:embed/>
                </p:oleObj>
              </mc:Choice>
              <mc:Fallback>
                <p:oleObj name="Equation" r:id="rId8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01600"/>
                        <a:ext cx="2921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883"/>
              </p:ext>
            </p:extLst>
          </p:nvPr>
        </p:nvGraphicFramePr>
        <p:xfrm>
          <a:off x="1758950" y="3348038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3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348038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89912"/>
              </p:ext>
            </p:extLst>
          </p:nvPr>
        </p:nvGraphicFramePr>
        <p:xfrm>
          <a:off x="4716463" y="6208713"/>
          <a:ext cx="4270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4" name="Equation" r:id="rId12" imgW="241200" imgH="393480" progId="Equation.DSMT4">
                  <p:embed/>
                </p:oleObj>
              </mc:Choice>
              <mc:Fallback>
                <p:oleObj name="Equation" r:id="rId12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208713"/>
                        <a:ext cx="4270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00054"/>
              </p:ext>
            </p:extLst>
          </p:nvPr>
        </p:nvGraphicFramePr>
        <p:xfrm>
          <a:off x="7997825" y="3276600"/>
          <a:ext cx="223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3276600"/>
                        <a:ext cx="223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37"/>
          <p:cNvSpPr>
            <a:spLocks noChangeArrowheads="1"/>
          </p:cNvSpPr>
          <p:nvPr/>
        </p:nvSpPr>
        <p:spPr bwMode="auto">
          <a:xfrm>
            <a:off x="4879975" y="333533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0325" y="60325"/>
            <a:ext cx="294824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CC0000"/>
                </a:solidFill>
              </a:rPr>
              <a:t>Benchmark Angles</a:t>
            </a:r>
          </a:p>
          <a:p>
            <a:r>
              <a:rPr lang="en-US" sz="2800" b="1" u="sng" dirty="0" smtClean="0">
                <a:solidFill>
                  <a:srgbClr val="CC0000"/>
                </a:solidFill>
              </a:rPr>
              <a:t>Special Angles</a:t>
            </a:r>
          </a:p>
          <a:p>
            <a:r>
              <a:rPr lang="en-US" sz="2800" b="1" u="sng" dirty="0" smtClean="0">
                <a:solidFill>
                  <a:srgbClr val="CC0000"/>
                </a:solidFill>
              </a:rPr>
              <a:t>Radians</a:t>
            </a:r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 flipV="1">
            <a:off x="4956175" y="1481137"/>
            <a:ext cx="1905000" cy="195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26419"/>
              </p:ext>
            </p:extLst>
          </p:nvPr>
        </p:nvGraphicFramePr>
        <p:xfrm>
          <a:off x="6970713" y="885825"/>
          <a:ext cx="2921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16" imgW="164880" imgH="393480" progId="Equation.DSMT4">
                  <p:embed/>
                </p:oleObj>
              </mc:Choice>
              <mc:Fallback>
                <p:oleObj name="Equation" r:id="rId1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885825"/>
                        <a:ext cx="2921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04505"/>
              </p:ext>
            </p:extLst>
          </p:nvPr>
        </p:nvGraphicFramePr>
        <p:xfrm>
          <a:off x="8496300" y="3282950"/>
          <a:ext cx="444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18" imgW="228600" imgH="177480" progId="Equation.DSMT4">
                  <p:embed/>
                </p:oleObj>
              </mc:Choice>
              <mc:Fallback>
                <p:oleObj name="Equation" r:id="rId18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3282950"/>
                        <a:ext cx="444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04102"/>
              </p:ext>
            </p:extLst>
          </p:nvPr>
        </p:nvGraphicFramePr>
        <p:xfrm>
          <a:off x="4108450" y="322263"/>
          <a:ext cx="539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2263"/>
                        <a:ext cx="539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1410"/>
              </p:ext>
            </p:extLst>
          </p:nvPr>
        </p:nvGraphicFramePr>
        <p:xfrm>
          <a:off x="920750" y="3276600"/>
          <a:ext cx="541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Equation" r:id="rId22" imgW="304560" imgH="177480" progId="Equation.DSMT4">
                  <p:embed/>
                </p:oleObj>
              </mc:Choice>
              <mc:Fallback>
                <p:oleObj name="Equation" r:id="rId22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276600"/>
                        <a:ext cx="541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64073"/>
              </p:ext>
            </p:extLst>
          </p:nvPr>
        </p:nvGraphicFramePr>
        <p:xfrm>
          <a:off x="5175250" y="6364288"/>
          <a:ext cx="539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6364288"/>
                        <a:ext cx="539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5741"/>
              </p:ext>
            </p:extLst>
          </p:nvPr>
        </p:nvGraphicFramePr>
        <p:xfrm>
          <a:off x="8385175" y="3694113"/>
          <a:ext cx="5921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94113"/>
                        <a:ext cx="5921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nimBg="1"/>
      <p:bldP spid="86027" grpId="0" animBg="1"/>
      <p:bldP spid="86028" grpId="0" animBg="1"/>
      <p:bldP spid="86035" grpId="0" animBg="1"/>
      <p:bldP spid="86036" grpId="0" animBg="1"/>
      <p:bldP spid="86053" grpId="0" animBg="1"/>
      <p:bldP spid="86055" grpId="0" autoUpdateAnimBg="0"/>
      <p:bldP spid="860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5588" y="0"/>
            <a:ext cx="725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chemeClr val="accent2"/>
                </a:solidFill>
              </a:rPr>
              <a:t>Sketching </a:t>
            </a:r>
            <a:r>
              <a:rPr lang="en-US" sz="2800" b="1" u="sng" dirty="0" smtClean="0">
                <a:solidFill>
                  <a:schemeClr val="accent2"/>
                </a:solidFill>
              </a:rPr>
              <a:t>Angles and Listing Coterminal Angles 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457200"/>
            <a:ext cx="89963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Sketch the following angles in standard position. </a:t>
            </a:r>
            <a:r>
              <a:rPr lang="en-US" sz="2000" b="1" dirty="0" smtClean="0"/>
              <a:t>Identify all </a:t>
            </a:r>
            <a:r>
              <a:rPr lang="en-US" sz="2000" b="1" dirty="0" err="1" smtClean="0"/>
              <a:t>coterminal</a:t>
            </a:r>
            <a:r>
              <a:rPr lang="en-US" sz="2000" b="1" dirty="0" smtClean="0"/>
              <a:t> angles within the domain  -</a:t>
            </a:r>
            <a:r>
              <a:rPr lang="en-US" sz="2000" b="1" dirty="0"/>
              <a:t>4</a:t>
            </a:r>
            <a:r>
              <a:rPr lang="el-GR" sz="2000" b="1" dirty="0" smtClean="0">
                <a:latin typeface="Times"/>
                <a:cs typeface="Times"/>
              </a:rPr>
              <a:t>π</a:t>
            </a:r>
            <a:r>
              <a:rPr lang="en-US" sz="2000" b="1" dirty="0" smtClean="0">
                <a:latin typeface="Times"/>
                <a:cs typeface="Times"/>
              </a:rPr>
              <a:t> </a:t>
            </a:r>
            <a:r>
              <a:rPr lang="en-US" sz="2000" b="1" u="sng" dirty="0" smtClean="0"/>
              <a:t>&lt;</a:t>
            </a:r>
            <a:r>
              <a:rPr lang="en-US" sz="2000" b="1" dirty="0" smtClean="0"/>
              <a:t> </a:t>
            </a:r>
            <a:r>
              <a:rPr lang="el-GR" sz="2000" b="1" dirty="0" smtClean="0"/>
              <a:t>θ</a:t>
            </a:r>
            <a:r>
              <a:rPr lang="en-US" sz="2000" b="1" dirty="0" smtClean="0"/>
              <a:t> </a:t>
            </a:r>
            <a:r>
              <a:rPr lang="en-US" sz="2000" b="1" u="sng" dirty="0"/>
              <a:t>&lt;</a:t>
            </a:r>
            <a:r>
              <a:rPr lang="en-US" sz="2000" b="1" dirty="0"/>
              <a:t> </a:t>
            </a:r>
            <a:r>
              <a:rPr lang="en-US" sz="2000" b="1" dirty="0" smtClean="0"/>
              <a:t>4</a:t>
            </a:r>
            <a:r>
              <a:rPr lang="el-GR" sz="2000" b="1" dirty="0" smtClean="0">
                <a:latin typeface="Times"/>
                <a:cs typeface="Times"/>
              </a:rPr>
              <a:t>π</a:t>
            </a:r>
            <a:r>
              <a:rPr lang="en-US" sz="2000" b="1" dirty="0" smtClean="0"/>
              <a:t> . Express each angle in general form.</a:t>
            </a:r>
            <a:endParaRPr lang="en-US" sz="2000" b="1" dirty="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" y="1584325"/>
            <a:ext cx="3658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endParaRPr lang="en-US" dirty="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108325" y="158432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b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endParaRPr lang="en-US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32525" y="1600200"/>
            <a:ext cx="3529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c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endParaRPr lang="en-US" dirty="0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696200" y="21463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553200" y="289242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559300" y="21336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3429000" y="28956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295400" y="21209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28600" y="28829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469900" y="2273300"/>
            <a:ext cx="838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>
            <a:off x="1047750" y="2532063"/>
            <a:ext cx="554038" cy="304800"/>
          </a:xfrm>
          <a:custGeom>
            <a:avLst/>
            <a:gdLst>
              <a:gd name="G0" fmla="+- 17565 0 0"/>
              <a:gd name="G1" fmla="+- 21600 0 0"/>
              <a:gd name="G2" fmla="+- 21600 0 0"/>
              <a:gd name="T0" fmla="*/ 0 w 39165"/>
              <a:gd name="T1" fmla="*/ 9031 h 21600"/>
              <a:gd name="T2" fmla="*/ 39165 w 39165"/>
              <a:gd name="T3" fmla="*/ 21600 h 21600"/>
              <a:gd name="T4" fmla="*/ 17565 w 391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65" h="21600" fill="none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</a:path>
              <a:path w="39165" h="21600" stroke="0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  <a:lnTo>
                  <a:pt x="17565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4241800" y="2133600"/>
            <a:ext cx="3048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Arc 23"/>
          <p:cNvSpPr>
            <a:spLocks/>
          </p:cNvSpPr>
          <p:nvPr/>
        </p:nvSpPr>
        <p:spPr bwMode="auto">
          <a:xfrm flipH="1" flipV="1">
            <a:off x="4267200" y="2667000"/>
            <a:ext cx="573088" cy="457200"/>
          </a:xfrm>
          <a:custGeom>
            <a:avLst/>
            <a:gdLst>
              <a:gd name="G0" fmla="+- 21543 0 0"/>
              <a:gd name="G1" fmla="+- 21600 0 0"/>
              <a:gd name="G2" fmla="+- 21600 0 0"/>
              <a:gd name="T0" fmla="*/ 0 w 43143"/>
              <a:gd name="T1" fmla="*/ 20040 h 40102"/>
              <a:gd name="T2" fmla="*/ 32688 w 43143"/>
              <a:gd name="T3" fmla="*/ 40102 h 40102"/>
              <a:gd name="T4" fmla="*/ 21543 w 43143"/>
              <a:gd name="T5" fmla="*/ 21600 h 40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43" h="40102" fill="none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</a:path>
              <a:path w="43143" h="40102" stroke="0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  <a:lnTo>
                  <a:pt x="215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6858000" y="2895600"/>
            <a:ext cx="838200" cy="304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620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sp>
        <p:nvSpPr>
          <p:cNvPr id="5163" name="Freeform 43"/>
          <p:cNvSpPr>
            <a:spLocks/>
          </p:cNvSpPr>
          <p:nvPr/>
        </p:nvSpPr>
        <p:spPr bwMode="auto">
          <a:xfrm>
            <a:off x="7300913" y="2590800"/>
            <a:ext cx="649287" cy="544513"/>
          </a:xfrm>
          <a:custGeom>
            <a:avLst/>
            <a:gdLst>
              <a:gd name="T0" fmla="*/ 345 w 409"/>
              <a:gd name="T1" fmla="*/ 192 h 343"/>
              <a:gd name="T2" fmla="*/ 297 w 409"/>
              <a:gd name="T3" fmla="*/ 96 h 343"/>
              <a:gd name="T4" fmla="*/ 153 w 409"/>
              <a:gd name="T5" fmla="*/ 96 h 343"/>
              <a:gd name="T6" fmla="*/ 105 w 409"/>
              <a:gd name="T7" fmla="*/ 192 h 343"/>
              <a:gd name="T8" fmla="*/ 153 w 409"/>
              <a:gd name="T9" fmla="*/ 288 h 343"/>
              <a:gd name="T10" fmla="*/ 297 w 409"/>
              <a:gd name="T11" fmla="*/ 336 h 343"/>
              <a:gd name="T12" fmla="*/ 393 w 409"/>
              <a:gd name="T13" fmla="*/ 240 h 343"/>
              <a:gd name="T14" fmla="*/ 393 w 409"/>
              <a:gd name="T15" fmla="*/ 144 h 343"/>
              <a:gd name="T16" fmla="*/ 345 w 409"/>
              <a:gd name="T17" fmla="*/ 48 h 343"/>
              <a:gd name="T18" fmla="*/ 201 w 409"/>
              <a:gd name="T19" fmla="*/ 0 h 343"/>
              <a:gd name="T20" fmla="*/ 57 w 409"/>
              <a:gd name="T21" fmla="*/ 48 h 343"/>
              <a:gd name="T22" fmla="*/ 9 w 409"/>
              <a:gd name="T23" fmla="*/ 144 h 343"/>
              <a:gd name="T24" fmla="*/ 9 w 409"/>
              <a:gd name="T25" fmla="*/ 240 h 343"/>
              <a:gd name="T26" fmla="*/ 9 w 409"/>
              <a:gd name="T27" fmla="*/ 288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9" h="343">
                <a:moveTo>
                  <a:pt x="345" y="192"/>
                </a:moveTo>
                <a:cubicBezTo>
                  <a:pt x="337" y="152"/>
                  <a:pt x="329" y="112"/>
                  <a:pt x="297" y="96"/>
                </a:cubicBezTo>
                <a:cubicBezTo>
                  <a:pt x="265" y="80"/>
                  <a:pt x="185" y="80"/>
                  <a:pt x="153" y="96"/>
                </a:cubicBezTo>
                <a:cubicBezTo>
                  <a:pt x="121" y="112"/>
                  <a:pt x="105" y="160"/>
                  <a:pt x="105" y="192"/>
                </a:cubicBezTo>
                <a:cubicBezTo>
                  <a:pt x="105" y="224"/>
                  <a:pt x="121" y="264"/>
                  <a:pt x="153" y="288"/>
                </a:cubicBezTo>
                <a:cubicBezTo>
                  <a:pt x="185" y="312"/>
                  <a:pt x="257" y="343"/>
                  <a:pt x="297" y="336"/>
                </a:cubicBezTo>
                <a:cubicBezTo>
                  <a:pt x="336" y="328"/>
                  <a:pt x="377" y="272"/>
                  <a:pt x="393" y="240"/>
                </a:cubicBezTo>
                <a:cubicBezTo>
                  <a:pt x="409" y="208"/>
                  <a:pt x="401" y="176"/>
                  <a:pt x="393" y="144"/>
                </a:cubicBezTo>
                <a:cubicBezTo>
                  <a:pt x="384" y="111"/>
                  <a:pt x="377" y="72"/>
                  <a:pt x="345" y="48"/>
                </a:cubicBezTo>
                <a:cubicBezTo>
                  <a:pt x="313" y="24"/>
                  <a:pt x="249" y="0"/>
                  <a:pt x="201" y="0"/>
                </a:cubicBezTo>
                <a:cubicBezTo>
                  <a:pt x="153" y="0"/>
                  <a:pt x="89" y="24"/>
                  <a:pt x="57" y="48"/>
                </a:cubicBezTo>
                <a:cubicBezTo>
                  <a:pt x="25" y="72"/>
                  <a:pt x="17" y="111"/>
                  <a:pt x="9" y="144"/>
                </a:cubicBezTo>
                <a:cubicBezTo>
                  <a:pt x="0" y="176"/>
                  <a:pt x="9" y="216"/>
                  <a:pt x="9" y="240"/>
                </a:cubicBezTo>
                <a:cubicBezTo>
                  <a:pt x="9" y="264"/>
                  <a:pt x="9" y="276"/>
                  <a:pt x="9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06119"/>
              </p:ext>
            </p:extLst>
          </p:nvPr>
        </p:nvGraphicFramePr>
        <p:xfrm>
          <a:off x="228600" y="5626100"/>
          <a:ext cx="192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26100"/>
                        <a:ext cx="19240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77057"/>
              </p:ext>
            </p:extLst>
          </p:nvPr>
        </p:nvGraphicFramePr>
        <p:xfrm>
          <a:off x="3276600" y="5626100"/>
          <a:ext cx="21399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9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26100"/>
                        <a:ext cx="21399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62125"/>
              </p:ext>
            </p:extLst>
          </p:nvPr>
        </p:nvGraphicFramePr>
        <p:xfrm>
          <a:off x="6337300" y="5803900"/>
          <a:ext cx="218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0" name="Equation" r:id="rId8" imgW="1168200" imgH="203040" progId="Equation.DSMT4">
                  <p:embed/>
                </p:oleObj>
              </mc:Choice>
              <mc:Fallback>
                <p:oleObj name="Equation" r:id="rId8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803900"/>
                        <a:ext cx="218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21741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35862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Posi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Negative</a:t>
            </a:r>
            <a:endParaRPr lang="en-US" sz="2000" b="1" dirty="0"/>
          </a:p>
          <a:p>
            <a:endParaRPr lang="en-US" sz="2000" b="1" dirty="0"/>
          </a:p>
          <a:p>
            <a:r>
              <a:rPr lang="en-US" sz="2000" b="1" dirty="0" smtClean="0"/>
              <a:t>General Form</a:t>
            </a:r>
            <a:endParaRPr lang="en-US" sz="20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0099"/>
              </p:ext>
            </p:extLst>
          </p:nvPr>
        </p:nvGraphicFramePr>
        <p:xfrm>
          <a:off x="531812" y="14478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10" imgW="228600" imgH="355600" progId="Equation.DSMT36">
                  <p:embed/>
                </p:oleObj>
              </mc:Choice>
              <mc:Fallback>
                <p:oleObj name="Equation" r:id="rId10" imgW="228600" imgH="3556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1447800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67770"/>
              </p:ext>
            </p:extLst>
          </p:nvPr>
        </p:nvGraphicFramePr>
        <p:xfrm>
          <a:off x="3622675" y="1416050"/>
          <a:ext cx="612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12" imgW="355320" imgH="393480" progId="Equation.DSMT4">
                  <p:embed/>
                </p:oleObj>
              </mc:Choice>
              <mc:Fallback>
                <p:oleObj name="Equation" r:id="rId12" imgW="355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416050"/>
                        <a:ext cx="6127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36231"/>
              </p:ext>
            </p:extLst>
          </p:nvPr>
        </p:nvGraphicFramePr>
        <p:xfrm>
          <a:off x="6573838" y="1600200"/>
          <a:ext cx="654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600200"/>
                        <a:ext cx="654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62201"/>
              </p:ext>
            </p:extLst>
          </p:nvPr>
        </p:nvGraphicFramePr>
        <p:xfrm>
          <a:off x="1295400" y="3657600"/>
          <a:ext cx="523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16" imgW="304560" imgH="393480" progId="Equation.DSMT4">
                  <p:embed/>
                </p:oleObj>
              </mc:Choice>
              <mc:Fallback>
                <p:oleObj name="Equation" r:id="rId16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23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9833"/>
              </p:ext>
            </p:extLst>
          </p:nvPr>
        </p:nvGraphicFramePr>
        <p:xfrm>
          <a:off x="1265238" y="4364038"/>
          <a:ext cx="611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18" imgW="355320" imgH="393480" progId="Equation.DSMT4">
                  <p:embed/>
                </p:oleObj>
              </mc:Choice>
              <mc:Fallback>
                <p:oleObj name="Equation" r:id="rId18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364038"/>
                        <a:ext cx="611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70490"/>
              </p:ext>
            </p:extLst>
          </p:nvPr>
        </p:nvGraphicFramePr>
        <p:xfrm>
          <a:off x="1957388" y="4352925"/>
          <a:ext cx="808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352925"/>
                        <a:ext cx="808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82050"/>
              </p:ext>
            </p:extLst>
          </p:nvPr>
        </p:nvGraphicFramePr>
        <p:xfrm>
          <a:off x="4448175" y="3746500"/>
          <a:ext cx="415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22" imgW="241200" imgH="393480" progId="Equation.DSMT4">
                  <p:embed/>
                </p:oleObj>
              </mc:Choice>
              <mc:Fallback>
                <p:oleObj name="Equation" r:id="rId22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46500"/>
                        <a:ext cx="4159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28801"/>
              </p:ext>
            </p:extLst>
          </p:nvPr>
        </p:nvGraphicFramePr>
        <p:xfrm>
          <a:off x="5008563" y="3746500"/>
          <a:ext cx="50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24" imgW="291960" imgH="393480" progId="Equation.DSMT4">
                  <p:embed/>
                </p:oleObj>
              </mc:Choice>
              <mc:Fallback>
                <p:oleObj name="Equation" r:id="rId24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746500"/>
                        <a:ext cx="5016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230425"/>
              </p:ext>
            </p:extLst>
          </p:nvPr>
        </p:nvGraphicFramePr>
        <p:xfrm>
          <a:off x="4448175" y="4419600"/>
          <a:ext cx="698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9" name="Equation" r:id="rId26" imgW="406080" imgH="393480" progId="Equation.DSMT4">
                  <p:embed/>
                </p:oleObj>
              </mc:Choice>
              <mc:Fallback>
                <p:oleObj name="Equation" r:id="rId26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419600"/>
                        <a:ext cx="698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82999"/>
              </p:ext>
            </p:extLst>
          </p:nvPr>
        </p:nvGraphicFramePr>
        <p:xfrm>
          <a:off x="7543800" y="3962400"/>
          <a:ext cx="5476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5476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01274"/>
              </p:ext>
            </p:extLst>
          </p:nvPr>
        </p:nvGraphicFramePr>
        <p:xfrm>
          <a:off x="7437438" y="4681538"/>
          <a:ext cx="523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4681538"/>
                        <a:ext cx="523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4500"/>
              </p:ext>
            </p:extLst>
          </p:nvPr>
        </p:nvGraphicFramePr>
        <p:xfrm>
          <a:off x="8169275" y="4659313"/>
          <a:ext cx="763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32" imgW="444240" imgH="203040" progId="Equation.DSMT4">
                  <p:embed/>
                </p:oleObj>
              </mc:Choice>
              <mc:Fallback>
                <p:oleObj name="Equation" r:id="rId32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4659313"/>
                        <a:ext cx="763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6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7" grpId="0" animBg="1"/>
      <p:bldP spid="5139" grpId="0" animBg="1"/>
      <p:bldP spid="5140" grpId="0" animBg="1"/>
      <p:bldP spid="5143" grpId="0" animBg="1"/>
      <p:bldP spid="5144" grpId="0" animBg="1"/>
      <p:bldP spid="5149" grpId="0" autoUpdateAnimBg="0"/>
      <p:bldP spid="5163" grpId="0" animBg="1"/>
      <p:bldP spid="32" grpId="0" autoUpdateAnimBg="0"/>
      <p:bldP spid="3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1" y="762000"/>
            <a:ext cx="37337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ssignment: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1" y="1935125"/>
            <a:ext cx="30303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gles and Coterminal Angles</a:t>
            </a:r>
          </a:p>
          <a:p>
            <a:r>
              <a:rPr lang="en-US" b="1" dirty="0" smtClean="0"/>
              <a:t>Degrees and Radians</a:t>
            </a:r>
          </a:p>
          <a:p>
            <a:endParaRPr lang="en-US" b="1" dirty="0"/>
          </a:p>
          <a:p>
            <a:r>
              <a:rPr lang="en-US" b="1" dirty="0" smtClean="0"/>
              <a:t>Page 175</a:t>
            </a:r>
          </a:p>
          <a:p>
            <a:r>
              <a:rPr lang="en-US" b="1" dirty="0" smtClean="0"/>
              <a:t>1, 6, 7, 8, 9, 11a, c, d, e, h</a:t>
            </a:r>
            <a:endParaRPr lang="en-US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68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9468" y="57880"/>
            <a:ext cx="689913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4. Trigonometry and the Unit Circle</a:t>
            </a:r>
            <a:endParaRPr lang="en-US" sz="36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08399365"/>
              </p:ext>
            </p:extLst>
          </p:nvPr>
        </p:nvGraphicFramePr>
        <p:xfrm>
          <a:off x="457200" y="704211"/>
          <a:ext cx="8229600" cy="60013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2A9F0CE-A5B5-455E-89CB-CF9E4E66E8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72A9F0CE-A5B5-455E-89CB-CF9E4E66E8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95A3931-7064-4889-887B-476E657281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795A3931-7064-4889-887B-476E657281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8912FDF-477F-4423-850C-2F9771FF56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graphicEl>
                                              <a:dgm id="{58912FDF-477F-4423-850C-2F9771FF56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56F9301-CD87-43B7-99C8-54AB154342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graphicEl>
                                              <a:dgm id="{A56F9301-CD87-43B7-99C8-54AB154342B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D8BEFF0-1264-41F7-99B3-D35D778B32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graphicEl>
                                              <a:dgm id="{AD8BEFF0-1264-41F7-99B3-D35D778B32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026D0E4-D491-4074-8D54-E567614B78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graphicEl>
                                              <a:dgm id="{9026D0E4-D491-4074-8D54-E567614B78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8334336-6BE1-4D83-ABAB-C9C83E7F77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graphicEl>
                                              <a:dgm id="{78334336-6BE1-4D83-ABAB-C9C83E7F77C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9481194-0D71-49D1-8438-3426BA0D86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graphicEl>
                                              <a:dgm id="{79481194-0D71-49D1-8438-3426BA0D86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930C5F2-B0E4-48DD-B0A6-547D5F7098A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graphicEl>
                                              <a:dgm id="{D930C5F2-B0E4-48DD-B0A6-547D5F7098A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12350" y="990600"/>
            <a:ext cx="8623769" cy="5104432"/>
            <a:chOff x="212350" y="800584"/>
            <a:chExt cx="8623769" cy="5104432"/>
          </a:xfrm>
        </p:grpSpPr>
        <p:grpSp>
          <p:nvGrpSpPr>
            <p:cNvPr id="4" name="Group 3"/>
            <p:cNvGrpSpPr/>
            <p:nvPr/>
          </p:nvGrpSpPr>
          <p:grpSpPr>
            <a:xfrm>
              <a:off x="212350" y="800584"/>
              <a:ext cx="8623769" cy="5104432"/>
              <a:chOff x="231680" y="838683"/>
              <a:chExt cx="8623769" cy="5104432"/>
            </a:xfrm>
          </p:grpSpPr>
          <p:sp>
            <p:nvSpPr>
              <p:cNvPr id="6" name="Freeform 5"/>
              <p:cNvSpPr/>
              <p:nvPr/>
            </p:nvSpPr>
            <p:spPr>
              <a:xfrm>
                <a:off x="1201522" y="3352800"/>
                <a:ext cx="322466" cy="947327"/>
              </a:xfrm>
              <a:custGeom>
                <a:avLst/>
                <a:gdLst>
                  <a:gd name="connsiteX0" fmla="*/ 0 w 322466"/>
                  <a:gd name="connsiteY0" fmla="*/ 0 h 909227"/>
                  <a:gd name="connsiteX1" fmla="*/ 161233 w 322466"/>
                  <a:gd name="connsiteY1" fmla="*/ 0 h 909227"/>
                  <a:gd name="connsiteX2" fmla="*/ 161233 w 322466"/>
                  <a:gd name="connsiteY2" fmla="*/ 909227 h 909227"/>
                  <a:gd name="connsiteX3" fmla="*/ 322466 w 322466"/>
                  <a:gd name="connsiteY3" fmla="*/ 909227 h 909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2466" h="909227">
                    <a:moveTo>
                      <a:pt x="0" y="0"/>
                    </a:moveTo>
                    <a:lnTo>
                      <a:pt x="161233" y="0"/>
                    </a:lnTo>
                    <a:lnTo>
                      <a:pt x="161233" y="909227"/>
                    </a:lnTo>
                    <a:lnTo>
                      <a:pt x="322466" y="909227"/>
                    </a:lnTo>
                  </a:path>
                </a:pathLst>
              </a:custGeom>
              <a:noFill/>
            </p:spPr>
            <p:style>
              <a:lnRef idx="2">
                <a:schemeClr val="accent2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3">
                  <a:tint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49815" tIns="430495" rIns="149816" bIns="430497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Freeform 6"/>
              <p:cNvSpPr/>
              <p:nvPr/>
            </p:nvSpPr>
            <p:spPr>
              <a:xfrm>
                <a:off x="4705070" y="2005472"/>
                <a:ext cx="949966" cy="606151"/>
              </a:xfrm>
              <a:custGeom>
                <a:avLst/>
                <a:gdLst>
                  <a:gd name="connsiteX0" fmla="*/ 0 w 949966"/>
                  <a:gd name="connsiteY0" fmla="*/ 0 h 606151"/>
                  <a:gd name="connsiteX1" fmla="*/ 474983 w 949966"/>
                  <a:gd name="connsiteY1" fmla="*/ 0 h 606151"/>
                  <a:gd name="connsiteX2" fmla="*/ 474983 w 949966"/>
                  <a:gd name="connsiteY2" fmla="*/ 606151 h 606151"/>
                  <a:gd name="connsiteX3" fmla="*/ 949966 w 949966"/>
                  <a:gd name="connsiteY3" fmla="*/ 606151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0"/>
                    </a:moveTo>
                    <a:lnTo>
                      <a:pt x="474983" y="0"/>
                    </a:lnTo>
                    <a:lnTo>
                      <a:pt x="474983" y="606151"/>
                    </a:lnTo>
                    <a:lnTo>
                      <a:pt x="949966" y="606151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Freeform 7"/>
              <p:cNvSpPr/>
              <p:nvPr/>
            </p:nvSpPr>
            <p:spPr>
              <a:xfrm>
                <a:off x="4705070" y="1399321"/>
                <a:ext cx="949966" cy="606151"/>
              </a:xfrm>
              <a:custGeom>
                <a:avLst/>
                <a:gdLst>
                  <a:gd name="connsiteX0" fmla="*/ 0 w 949966"/>
                  <a:gd name="connsiteY0" fmla="*/ 606151 h 606151"/>
                  <a:gd name="connsiteX1" fmla="*/ 474983 w 949966"/>
                  <a:gd name="connsiteY1" fmla="*/ 606151 h 606151"/>
                  <a:gd name="connsiteX2" fmla="*/ 474983 w 949966"/>
                  <a:gd name="connsiteY2" fmla="*/ 0 h 606151"/>
                  <a:gd name="connsiteX3" fmla="*/ 949966 w 949966"/>
                  <a:gd name="connsiteY3" fmla="*/ 0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606151"/>
                    </a:moveTo>
                    <a:lnTo>
                      <a:pt x="474983" y="606151"/>
                    </a:lnTo>
                    <a:lnTo>
                      <a:pt x="474983" y="0"/>
                    </a:lnTo>
                    <a:lnTo>
                      <a:pt x="949966" y="0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1162330" y="2126704"/>
                <a:ext cx="361658" cy="969842"/>
              </a:xfrm>
              <a:custGeom>
                <a:avLst/>
                <a:gdLst>
                  <a:gd name="connsiteX0" fmla="*/ 0 w 322466"/>
                  <a:gd name="connsiteY0" fmla="*/ 909227 h 909227"/>
                  <a:gd name="connsiteX1" fmla="*/ 161233 w 322466"/>
                  <a:gd name="connsiteY1" fmla="*/ 909227 h 909227"/>
                  <a:gd name="connsiteX2" fmla="*/ 161233 w 322466"/>
                  <a:gd name="connsiteY2" fmla="*/ 0 h 909227"/>
                  <a:gd name="connsiteX3" fmla="*/ 322466 w 322466"/>
                  <a:gd name="connsiteY3" fmla="*/ 0 h 909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2466" h="909227">
                    <a:moveTo>
                      <a:pt x="0" y="909227"/>
                    </a:moveTo>
                    <a:lnTo>
                      <a:pt x="161233" y="909227"/>
                    </a:lnTo>
                    <a:lnTo>
                      <a:pt x="161233" y="0"/>
                    </a:lnTo>
                    <a:lnTo>
                      <a:pt x="322466" y="0"/>
                    </a:lnTo>
                  </a:path>
                </a:pathLst>
              </a:custGeom>
              <a:noFill/>
            </p:spPr>
            <p:style>
              <a:lnRef idx="2">
                <a:schemeClr val="accent2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3">
                  <a:tint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49815" tIns="430496" rIns="149816" bIns="430496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>
              <a:xfrm rot="16200000">
                <a:off x="-1835615" y="2905978"/>
                <a:ext cx="5104432" cy="969842"/>
              </a:xfrm>
              <a:custGeom>
                <a:avLst/>
                <a:gdLst>
                  <a:gd name="connsiteX0" fmla="*/ 0 w 5104432"/>
                  <a:gd name="connsiteY0" fmla="*/ 0 h 969842"/>
                  <a:gd name="connsiteX1" fmla="*/ 5104432 w 5104432"/>
                  <a:gd name="connsiteY1" fmla="*/ 0 h 969842"/>
                  <a:gd name="connsiteX2" fmla="*/ 5104432 w 5104432"/>
                  <a:gd name="connsiteY2" fmla="*/ 969842 h 969842"/>
                  <a:gd name="connsiteX3" fmla="*/ 0 w 5104432"/>
                  <a:gd name="connsiteY3" fmla="*/ 969842 h 969842"/>
                  <a:gd name="connsiteX4" fmla="*/ 0 w 510443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04432" h="969842">
                    <a:moveTo>
                      <a:pt x="0" y="0"/>
                    </a:moveTo>
                    <a:lnTo>
                      <a:pt x="5104432" y="0"/>
                    </a:lnTo>
                    <a:lnTo>
                      <a:pt x="510443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40005" tIns="40005" rIns="40005" bIns="40005" numCol="1" spcCol="1270" anchor="ctr" anchorCtr="0">
                <a:noAutofit/>
              </a:bodyPr>
              <a:lstStyle/>
              <a:p>
                <a:pPr lvl="0" algn="ctr" defTabSz="28003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6300" b="1" kern="1200" dirty="0" smtClean="0">
                    <a:solidFill>
                      <a:schemeClr val="tx1"/>
                    </a:solidFill>
                  </a:rPr>
                  <a:t>Angles</a:t>
                </a:r>
                <a:endParaRPr lang="en-US" sz="63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1571027" y="1562099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 smtClean="0">
                    <a:solidFill>
                      <a:schemeClr val="tx1"/>
                    </a:solidFill>
                  </a:rPr>
                  <a:t>Degrees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5655037" y="914400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 smtClean="0">
                    <a:solidFill>
                      <a:schemeClr val="tx1"/>
                    </a:solidFill>
                  </a:rPr>
                  <a:t>Standard Position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5655037" y="2126703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 smtClean="0">
                    <a:solidFill>
                      <a:schemeClr val="tx1"/>
                    </a:solidFill>
                  </a:rPr>
                  <a:t>Angle Conversion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1523988" y="3815205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 smtClean="0">
                    <a:solidFill>
                      <a:schemeClr val="tx1"/>
                    </a:solidFill>
                  </a:rPr>
                  <a:t>Radians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4724400" y="4443872"/>
                <a:ext cx="949966" cy="606151"/>
              </a:xfrm>
              <a:custGeom>
                <a:avLst/>
                <a:gdLst>
                  <a:gd name="connsiteX0" fmla="*/ 0 w 949966"/>
                  <a:gd name="connsiteY0" fmla="*/ 0 h 606151"/>
                  <a:gd name="connsiteX1" fmla="*/ 474983 w 949966"/>
                  <a:gd name="connsiteY1" fmla="*/ 0 h 606151"/>
                  <a:gd name="connsiteX2" fmla="*/ 474983 w 949966"/>
                  <a:gd name="connsiteY2" fmla="*/ 606151 h 606151"/>
                  <a:gd name="connsiteX3" fmla="*/ 949966 w 949966"/>
                  <a:gd name="connsiteY3" fmla="*/ 606151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0"/>
                    </a:moveTo>
                    <a:lnTo>
                      <a:pt x="474983" y="0"/>
                    </a:lnTo>
                    <a:lnTo>
                      <a:pt x="474983" y="606151"/>
                    </a:lnTo>
                    <a:lnTo>
                      <a:pt x="949966" y="606151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4724400" y="3837721"/>
                <a:ext cx="949966" cy="606151"/>
              </a:xfrm>
              <a:custGeom>
                <a:avLst/>
                <a:gdLst>
                  <a:gd name="connsiteX0" fmla="*/ 0 w 949966"/>
                  <a:gd name="connsiteY0" fmla="*/ 606151 h 606151"/>
                  <a:gd name="connsiteX1" fmla="*/ 474983 w 949966"/>
                  <a:gd name="connsiteY1" fmla="*/ 606151 h 606151"/>
                  <a:gd name="connsiteX2" fmla="*/ 474983 w 949966"/>
                  <a:gd name="connsiteY2" fmla="*/ 0 h 606151"/>
                  <a:gd name="connsiteX3" fmla="*/ 949966 w 949966"/>
                  <a:gd name="connsiteY3" fmla="*/ 0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606151"/>
                    </a:moveTo>
                    <a:lnTo>
                      <a:pt x="474983" y="606151"/>
                    </a:lnTo>
                    <a:lnTo>
                      <a:pt x="474983" y="0"/>
                    </a:lnTo>
                    <a:lnTo>
                      <a:pt x="949966" y="0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5674367" y="3352800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 smtClean="0">
                    <a:solidFill>
                      <a:schemeClr val="tx1"/>
                    </a:solidFill>
                  </a:rPr>
                  <a:t>Coterminal Angles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>
              <a:xfrm>
                <a:off x="5674367" y="4565103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dirty="0" smtClean="0">
                    <a:solidFill>
                      <a:schemeClr val="tx1"/>
                    </a:solidFill>
                  </a:rPr>
                  <a:t>Arc Length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4" name="Straight Connector 23"/>
            <p:cNvCxnSpPr>
              <a:stCxn id="7" idx="2"/>
              <a:endCxn id="20" idx="2"/>
            </p:cNvCxnSpPr>
            <p:nvPr/>
          </p:nvCxnSpPr>
          <p:spPr>
            <a:xfrm>
              <a:off x="5160723" y="2573524"/>
              <a:ext cx="19330" cy="1226098"/>
            </a:xfrm>
            <a:prstGeom prst="line">
              <a:avLst/>
            </a:prstGeom>
            <a:ln w="28575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396391" y="30171"/>
            <a:ext cx="827771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4.1A Angles and Angle Measure</a:t>
            </a:r>
            <a:endParaRPr lang="en-US" sz="4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51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26702"/>
            <a:ext cx="3317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Circular Functions 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93167"/>
            <a:ext cx="3673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ngles can be measured in: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17374" y="2057400"/>
            <a:ext cx="1572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Degrees: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21380" y="2133600"/>
            <a:ext cx="3557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mmon unit used in Geometry</a:t>
            </a:r>
            <a:endParaRPr lang="en-US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84003"/>
              </p:ext>
            </p:extLst>
          </p:nvPr>
        </p:nvGraphicFramePr>
        <p:xfrm>
          <a:off x="5943600" y="2036618"/>
          <a:ext cx="20795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36618"/>
                        <a:ext cx="207952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048000"/>
            <a:ext cx="1396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Radian: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37406" y="3124200"/>
            <a:ext cx="3926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mmon unit used in Trigonometry</a:t>
            </a:r>
            <a:endParaRPr lang="en-US" sz="20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43562"/>
              </p:ext>
            </p:extLst>
          </p:nvPr>
        </p:nvGraphicFramePr>
        <p:xfrm>
          <a:off x="6324600" y="3020291"/>
          <a:ext cx="199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20291"/>
                        <a:ext cx="199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3400" y="4114800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Gradient: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06634" y="4191000"/>
            <a:ext cx="3999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t common unit, used in surveying</a:t>
            </a:r>
            <a:endParaRPr lang="en-US" sz="2000" b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37448"/>
              </p:ext>
            </p:extLst>
          </p:nvPr>
        </p:nvGraphicFramePr>
        <p:xfrm>
          <a:off x="6515100" y="4033838"/>
          <a:ext cx="2078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7" imgW="1193760" imgH="393480" progId="Equation.DSMT4">
                  <p:embed/>
                </p:oleObj>
              </mc:Choice>
              <mc:Fallback>
                <p:oleObj name="Equation" r:id="rId7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033838"/>
                        <a:ext cx="2078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400" y="5110162"/>
            <a:ext cx="2121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Revolutions: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19132" y="5186362"/>
            <a:ext cx="1876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ngular velocity</a:t>
            </a:r>
            <a:endParaRPr lang="en-US" sz="2000" b="1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99229"/>
              </p:ext>
            </p:extLst>
          </p:nvPr>
        </p:nvGraphicFramePr>
        <p:xfrm>
          <a:off x="5391150" y="5208588"/>
          <a:ext cx="2055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208588"/>
                        <a:ext cx="2055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1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873827" y="990600"/>
            <a:ext cx="5027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Angles in Standard Posi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175882" y="1760329"/>
            <a:ext cx="6732587" cy="3321051"/>
            <a:chOff x="1582738" y="3232150"/>
            <a:chExt cx="6732587" cy="3321051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4583113" y="3459163"/>
              <a:ext cx="0" cy="309403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020888" y="5799138"/>
              <a:ext cx="571023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583113" y="5799138"/>
              <a:ext cx="2489200" cy="0"/>
            </a:xfrm>
            <a:prstGeom prst="line">
              <a:avLst/>
            </a:prstGeom>
            <a:noFill/>
            <a:ln w="76200">
              <a:solidFill>
                <a:schemeClr val="accent6">
                  <a:lumMod val="50000"/>
                </a:schemeClr>
              </a:solidFill>
              <a:round/>
              <a:headEnd type="oval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2533650" y="4289425"/>
              <a:ext cx="2049462" cy="1509713"/>
            </a:xfrm>
            <a:prstGeom prst="line">
              <a:avLst/>
            </a:prstGeom>
            <a:noFill/>
            <a:ln w="50800">
              <a:solidFill>
                <a:schemeClr val="accent6">
                  <a:lumMod val="50000"/>
                </a:schemeClr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Arc 7"/>
            <p:cNvSpPr>
              <a:spLocks/>
            </p:cNvSpPr>
            <p:nvPr/>
          </p:nvSpPr>
          <p:spPr bwMode="auto">
            <a:xfrm rot="10020000">
              <a:off x="4021138" y="4975225"/>
              <a:ext cx="1141412" cy="960438"/>
            </a:xfrm>
            <a:custGeom>
              <a:avLst/>
              <a:gdLst>
                <a:gd name="G0" fmla="+- 21555 0 0"/>
                <a:gd name="G1" fmla="+- 0 0 0"/>
                <a:gd name="G2" fmla="+- 21600 0 0"/>
                <a:gd name="T0" fmla="*/ 35193 w 35193"/>
                <a:gd name="T1" fmla="*/ 16750 h 21600"/>
                <a:gd name="T2" fmla="*/ 0 w 35193"/>
                <a:gd name="T3" fmla="*/ 1391 h 21600"/>
                <a:gd name="T4" fmla="*/ 21555 w 351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93" h="21600" fill="none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</a:path>
                <a:path w="35193" h="21600" stroke="0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  <a:lnTo>
                    <a:pt x="21555" y="0"/>
                  </a:lnTo>
                  <a:close/>
                </a:path>
              </a:pathLst>
            </a:custGeom>
            <a:noFill/>
            <a:ln w="50800" cap="rnd">
              <a:solidFill>
                <a:schemeClr val="tx2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1776081"/>
                </p:ext>
              </p:extLst>
            </p:nvPr>
          </p:nvGraphicFramePr>
          <p:xfrm>
            <a:off x="4956175" y="4816475"/>
            <a:ext cx="454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3" name="Equation" r:id="rId3" imgW="361800" imgH="493560" progId="Equation.DSMT4">
                    <p:embed/>
                  </p:oleObj>
                </mc:Choice>
                <mc:Fallback>
                  <p:oleObj name="Equation" r:id="rId3" imgW="361800" imgH="493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816475"/>
                          <a:ext cx="4540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949825" y="5799138"/>
              <a:ext cx="2049462" cy="585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Initial </a:t>
              </a:r>
              <a:r>
                <a:rPr lang="en-US" sz="3200" b="0" dirty="0" smtClean="0">
                  <a:latin typeface="Times New Roman" pitchFamily="28" charset="0"/>
                </a:rPr>
                <a:t>arm</a:t>
              </a:r>
              <a:endParaRPr lang="en-US" sz="3200" b="0" dirty="0">
                <a:latin typeface="Times New Roman" pitchFamily="2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192463" y="5799138"/>
              <a:ext cx="175736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>
                  <a:latin typeface="Times New Roman" pitchFamily="28" charset="0"/>
                </a:rPr>
                <a:t>Vertex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1582738" y="3533775"/>
              <a:ext cx="2195512" cy="1077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Terminal </a:t>
              </a:r>
              <a:r>
                <a:rPr lang="en-US" sz="3200" b="0" dirty="0" smtClean="0">
                  <a:latin typeface="Times New Roman" pitchFamily="28" charset="0"/>
                </a:rPr>
                <a:t>arm</a:t>
              </a:r>
              <a:endParaRPr lang="en-US" sz="3200" b="0" dirty="0">
                <a:latin typeface="Times New Roman" pitchFamily="2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7658100" y="5722938"/>
              <a:ext cx="6572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070350" y="3232150"/>
              <a:ext cx="43973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y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10981" y="300335"/>
            <a:ext cx="8375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o study circular functions, we must consider angles of rotation.  </a:t>
            </a:r>
            <a:endParaRPr lang="en-US" sz="24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00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4495800" y="1143000"/>
            <a:ext cx="3276600" cy="16681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latin typeface="Times New Roman" pitchFamily="28" charset="0"/>
              </a:rPr>
              <a:t>If the terminal </a:t>
            </a:r>
            <a:r>
              <a:rPr lang="en-US" sz="3200" b="0" dirty="0" smtClean="0">
                <a:solidFill>
                  <a:schemeClr val="accent2"/>
                </a:solidFill>
                <a:latin typeface="Times New Roman" pitchFamily="28" charset="0"/>
              </a:rPr>
              <a:t>arm moves </a:t>
            </a:r>
            <a:r>
              <a:rPr lang="en-US" sz="3200" b="0" dirty="0">
                <a:solidFill>
                  <a:schemeClr val="accent2"/>
                </a:solidFill>
                <a:latin typeface="Times New Roman" pitchFamily="28" charset="0"/>
              </a:rPr>
              <a:t>counter-clockwise, angle A is </a:t>
            </a:r>
            <a:r>
              <a:rPr lang="en-US" sz="3200" b="0" dirty="0">
                <a:solidFill>
                  <a:srgbClr val="CC3300"/>
                </a:solidFill>
                <a:latin typeface="Times New Roman" pitchFamily="28" charset="0"/>
              </a:rPr>
              <a:t>positive.</a:t>
            </a:r>
            <a:endParaRPr lang="en-US" sz="3200" b="0" dirty="0">
              <a:solidFill>
                <a:srgbClr val="CC3300"/>
              </a:solidFill>
              <a:latin typeface="Tahoma" pitchFamily="2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9322" y="840179"/>
            <a:ext cx="3200400" cy="2743200"/>
            <a:chOff x="0" y="1524000"/>
            <a:chExt cx="4953000" cy="4572000"/>
          </a:xfrm>
        </p:grpSpPr>
        <p:sp>
          <p:nvSpPr>
            <p:cNvPr id="132099" name="Line 3"/>
            <p:cNvSpPr>
              <a:spLocks noChangeShapeType="1"/>
            </p:cNvSpPr>
            <p:nvPr/>
          </p:nvSpPr>
          <p:spPr bwMode="auto">
            <a:xfrm flipV="1">
              <a:off x="1752600" y="2466975"/>
              <a:ext cx="1752600" cy="175260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0" name="Line 4"/>
            <p:cNvSpPr>
              <a:spLocks noChangeShapeType="1"/>
            </p:cNvSpPr>
            <p:nvPr/>
          </p:nvSpPr>
          <p:spPr bwMode="auto">
            <a:xfrm flipV="1">
              <a:off x="1762125" y="4267200"/>
              <a:ext cx="2438400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1" name="Text Box 5"/>
            <p:cNvSpPr txBox="1">
              <a:spLocks noChangeArrowheads="1"/>
            </p:cNvSpPr>
            <p:nvPr/>
          </p:nvSpPr>
          <p:spPr bwMode="auto">
            <a:xfrm>
              <a:off x="2362201" y="3352800"/>
              <a:ext cx="762000" cy="974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solidFill>
                    <a:srgbClr val="CC3300"/>
                  </a:solidFill>
                  <a:latin typeface="Tahoma" pitchFamily="28" charset="0"/>
                </a:rPr>
                <a:t>A</a:t>
              </a:r>
              <a:endParaRPr lang="en-US" sz="3200" b="0" dirty="0">
                <a:solidFill>
                  <a:schemeClr val="accent2"/>
                </a:solidFill>
                <a:latin typeface="Tahoma" pitchFamily="28" charset="0"/>
              </a:endParaRPr>
            </a:p>
          </p:txBody>
        </p:sp>
        <p:sp>
          <p:nvSpPr>
            <p:cNvPr id="132104" name="Line 8"/>
            <p:cNvSpPr>
              <a:spLocks noChangeShapeType="1"/>
            </p:cNvSpPr>
            <p:nvPr/>
          </p:nvSpPr>
          <p:spPr bwMode="auto">
            <a:xfrm flipV="1">
              <a:off x="1752600" y="2362200"/>
              <a:ext cx="0" cy="19812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5" name="Line 9"/>
            <p:cNvSpPr>
              <a:spLocks noChangeShapeType="1"/>
            </p:cNvSpPr>
            <p:nvPr/>
          </p:nvSpPr>
          <p:spPr bwMode="auto">
            <a:xfrm>
              <a:off x="1752600" y="4343400"/>
              <a:ext cx="0" cy="1752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 flipH="1">
              <a:off x="0" y="4267200"/>
              <a:ext cx="17526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7" name="Line 11"/>
            <p:cNvSpPr>
              <a:spLocks noChangeShapeType="1"/>
            </p:cNvSpPr>
            <p:nvPr/>
          </p:nvSpPr>
          <p:spPr bwMode="auto">
            <a:xfrm flipV="1">
              <a:off x="1752600" y="4191000"/>
              <a:ext cx="0" cy="16002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8" name="Line 12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9144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9" name="Line 13"/>
            <p:cNvSpPr>
              <a:spLocks noChangeShapeType="1"/>
            </p:cNvSpPr>
            <p:nvPr/>
          </p:nvSpPr>
          <p:spPr bwMode="auto">
            <a:xfrm flipH="1">
              <a:off x="228600" y="4267200"/>
              <a:ext cx="15240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0" name="Freeform 14"/>
            <p:cNvSpPr>
              <a:spLocks/>
            </p:cNvSpPr>
            <p:nvPr/>
          </p:nvSpPr>
          <p:spPr bwMode="auto">
            <a:xfrm>
              <a:off x="2743200" y="3200400"/>
              <a:ext cx="457200" cy="990600"/>
            </a:xfrm>
            <a:custGeom>
              <a:avLst/>
              <a:gdLst>
                <a:gd name="T0" fmla="*/ 288 w 288"/>
                <a:gd name="T1" fmla="*/ 576 h 576"/>
                <a:gd name="T2" fmla="*/ 240 w 288"/>
                <a:gd name="T3" fmla="*/ 336 h 576"/>
                <a:gd name="T4" fmla="*/ 144 w 288"/>
                <a:gd name="T5" fmla="*/ 144 h 576"/>
                <a:gd name="T6" fmla="*/ 0 w 288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576">
                  <a:moveTo>
                    <a:pt x="288" y="576"/>
                  </a:moveTo>
                  <a:cubicBezTo>
                    <a:pt x="276" y="492"/>
                    <a:pt x="264" y="408"/>
                    <a:pt x="240" y="336"/>
                  </a:cubicBezTo>
                  <a:cubicBezTo>
                    <a:pt x="216" y="264"/>
                    <a:pt x="184" y="200"/>
                    <a:pt x="144" y="144"/>
                  </a:cubicBezTo>
                  <a:cubicBezTo>
                    <a:pt x="104" y="88"/>
                    <a:pt x="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33CC33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2111" name="Text Box 15"/>
            <p:cNvSpPr txBox="1">
              <a:spLocks noChangeArrowheads="1"/>
            </p:cNvSpPr>
            <p:nvPr/>
          </p:nvSpPr>
          <p:spPr bwMode="auto">
            <a:xfrm>
              <a:off x="4191000" y="3810000"/>
              <a:ext cx="76200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 dirty="0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132112" name="Text Box 16"/>
            <p:cNvSpPr txBox="1">
              <a:spLocks noChangeArrowheads="1"/>
            </p:cNvSpPr>
            <p:nvPr/>
          </p:nvSpPr>
          <p:spPr bwMode="auto">
            <a:xfrm>
              <a:off x="1562100" y="1524000"/>
              <a:ext cx="68580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>
                  <a:latin typeface="Times New Roman" pitchFamily="28" charset="0"/>
                </a:rPr>
                <a:t>y</a:t>
              </a:r>
            </a:p>
          </p:txBody>
        </p: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891459" y="3394983"/>
            <a:ext cx="3276600" cy="16681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latin typeface="Times New Roman" pitchFamily="28" charset="0"/>
              </a:rPr>
              <a:t>If the terminal side moves clockwise, angle A is </a:t>
            </a:r>
            <a:r>
              <a:rPr lang="en-US" sz="3200" b="0" dirty="0">
                <a:solidFill>
                  <a:srgbClr val="CC3300"/>
                </a:solidFill>
                <a:latin typeface="Times New Roman" pitchFamily="28" charset="0"/>
              </a:rPr>
              <a:t>negative.</a:t>
            </a:r>
            <a:endParaRPr lang="en-US" sz="3200" b="0" dirty="0">
              <a:solidFill>
                <a:srgbClr val="CC3300"/>
              </a:solidFill>
              <a:latin typeface="Tahoma" pitchFamily="2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362200" y="2971800"/>
            <a:ext cx="2209800" cy="2500057"/>
            <a:chOff x="228600" y="1524000"/>
            <a:chExt cx="4724400" cy="5029200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1738313" y="4267200"/>
              <a:ext cx="1919287" cy="228600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1752600" y="4267200"/>
              <a:ext cx="2438400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2286000" y="4191000"/>
              <a:ext cx="762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CC3300"/>
                  </a:solidFill>
                  <a:latin typeface="Tahoma" pitchFamily="28" charset="0"/>
                </a:rPr>
                <a:t>A</a:t>
              </a:r>
              <a:endParaRPr lang="en-US" sz="3200" b="0">
                <a:solidFill>
                  <a:schemeClr val="accent2"/>
                </a:solidFill>
                <a:latin typeface="Tahoma" pitchFamily="28" charset="0"/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1752600" y="2362200"/>
              <a:ext cx="0" cy="19812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1752600" y="4343400"/>
              <a:ext cx="0" cy="1752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1752600" y="4191000"/>
              <a:ext cx="0" cy="16002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9144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H="1">
              <a:off x="228600" y="4267200"/>
              <a:ext cx="15240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4191000" y="3810000"/>
              <a:ext cx="762000" cy="48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562100" y="1524000"/>
              <a:ext cx="685800" cy="48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 dirty="0">
                  <a:latin typeface="Times New Roman" pitchFamily="28" charset="0"/>
                </a:rPr>
                <a:t>y</a:t>
              </a:r>
            </a:p>
          </p:txBody>
        </p:sp>
        <p:sp>
          <p:nvSpPr>
            <p:cNvPr id="32" name="Arc 16"/>
            <p:cNvSpPr>
              <a:spLocks/>
            </p:cNvSpPr>
            <p:nvPr/>
          </p:nvSpPr>
          <p:spPr bwMode="auto">
            <a:xfrm>
              <a:off x="1981200" y="4349750"/>
              <a:ext cx="1739900" cy="1550988"/>
            </a:xfrm>
            <a:custGeom>
              <a:avLst/>
              <a:gdLst>
                <a:gd name="G0" fmla="+- 0 0 0"/>
                <a:gd name="G1" fmla="+- 1227 0 0"/>
                <a:gd name="G2" fmla="+- 21600 0 0"/>
                <a:gd name="T0" fmla="*/ 21565 w 21600"/>
                <a:gd name="T1" fmla="*/ 0 h 16904"/>
                <a:gd name="T2" fmla="*/ 14859 w 21600"/>
                <a:gd name="T3" fmla="*/ 16904 h 16904"/>
                <a:gd name="T4" fmla="*/ 0 w 21600"/>
                <a:gd name="T5" fmla="*/ 1227 h 16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904" fill="none" extrusionOk="0">
                  <a:moveTo>
                    <a:pt x="21565" y="-1"/>
                  </a:moveTo>
                  <a:cubicBezTo>
                    <a:pt x="21588" y="408"/>
                    <a:pt x="21600" y="817"/>
                    <a:pt x="21600" y="1227"/>
                  </a:cubicBezTo>
                  <a:cubicBezTo>
                    <a:pt x="21600" y="7156"/>
                    <a:pt x="19162" y="12825"/>
                    <a:pt x="14859" y="16904"/>
                  </a:cubicBezTo>
                </a:path>
                <a:path w="21600" h="16904" stroke="0" extrusionOk="0">
                  <a:moveTo>
                    <a:pt x="21565" y="-1"/>
                  </a:moveTo>
                  <a:cubicBezTo>
                    <a:pt x="21588" y="408"/>
                    <a:pt x="21600" y="817"/>
                    <a:pt x="21600" y="1227"/>
                  </a:cubicBezTo>
                  <a:cubicBezTo>
                    <a:pt x="21600" y="7156"/>
                    <a:pt x="19162" y="12825"/>
                    <a:pt x="14859" y="16904"/>
                  </a:cubicBezTo>
                  <a:lnTo>
                    <a:pt x="0" y="1227"/>
                  </a:lnTo>
                  <a:close/>
                </a:path>
              </a:pathLst>
            </a:custGeom>
            <a:noFill/>
            <a:ln w="57150">
              <a:solidFill>
                <a:srgbClr val="33CC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76200" y="0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/>
              <a:t>Positive or Negative Rotation Angle</a:t>
            </a:r>
            <a:endParaRPr lang="en-US" sz="3600" b="1" dirty="0"/>
          </a:p>
        </p:txBody>
      </p:sp>
      <p:sp>
        <p:nvSpPr>
          <p:cNvPr id="34" name="Rectangle 33">
            <a:hlinkClick r:id="rId3" action="ppaction://hlinkfile"/>
          </p:cNvPr>
          <p:cNvSpPr/>
          <p:nvPr/>
        </p:nvSpPr>
        <p:spPr>
          <a:xfrm>
            <a:off x="1219200" y="5657106"/>
            <a:ext cx="600645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smtClean="0">
                <a:ln/>
                <a:solidFill>
                  <a:schemeClr val="accent3">
                    <a:lumMod val="50000"/>
                  </a:schemeClr>
                </a:solidFill>
                <a:effectLst/>
              </a:rPr>
              <a:t>Angles in Standard Position</a:t>
            </a:r>
            <a:endParaRPr lang="en-US" sz="4000" b="1" cap="none" spc="0" dirty="0">
              <a:ln/>
              <a:solidFill>
                <a:schemeClr val="accent3">
                  <a:lumMod val="50000"/>
                </a:schemeClr>
              </a:solidFill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844275" y="6260068"/>
            <a:ext cx="47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Graw Hill DVD Teacher Resources  4.1_178_I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477296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2212975" y="795337"/>
            <a:ext cx="5562600" cy="5410200"/>
          </a:xfrm>
          <a:prstGeom prst="ellipse">
            <a:avLst/>
          </a:prstGeom>
          <a:gradFill rotWithShape="0">
            <a:gsLst>
              <a:gs pos="0">
                <a:srgbClr val="BFFFBF"/>
              </a:gs>
              <a:gs pos="100000">
                <a:srgbClr val="C3FFFF"/>
              </a:gs>
            </a:gsLst>
            <a:lin ang="2700000" scaled="1"/>
          </a:gra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4956175" y="2090737"/>
            <a:ext cx="2362200" cy="13081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4981575" y="1100137"/>
            <a:ext cx="1270000" cy="231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 flipH="1" flipV="1">
            <a:off x="3660775" y="1100137"/>
            <a:ext cx="1276350" cy="2286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 flipH="1" flipV="1">
            <a:off x="2593975" y="2166937"/>
            <a:ext cx="2314575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H="1">
            <a:off x="2517775" y="3444875"/>
            <a:ext cx="2392363" cy="13128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 flipV="1">
            <a:off x="3660775" y="3489325"/>
            <a:ext cx="1274763" cy="23352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 flipH="1" flipV="1">
            <a:off x="4956175" y="3386137"/>
            <a:ext cx="1447800" cy="2438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 flipH="1" flipV="1">
            <a:off x="4968875" y="3424237"/>
            <a:ext cx="2501900" cy="1333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4956175" y="795337"/>
            <a:ext cx="0" cy="541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2212975" y="3424237"/>
            <a:ext cx="556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72901"/>
              </p:ext>
            </p:extLst>
          </p:nvPr>
        </p:nvGraphicFramePr>
        <p:xfrm>
          <a:off x="7426325" y="1878012"/>
          <a:ext cx="4730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5" name="Equation" r:id="rId4" imgW="266700" imgH="165100" progId="Equation.DSMT4">
                  <p:embed/>
                </p:oleObj>
              </mc:Choice>
              <mc:Fallback>
                <p:oleObj name="Equation" r:id="rId4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878012"/>
                        <a:ext cx="4730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37077"/>
              </p:ext>
            </p:extLst>
          </p:nvPr>
        </p:nvGraphicFramePr>
        <p:xfrm>
          <a:off x="6103938" y="561975"/>
          <a:ext cx="4492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" name="Equation" r:id="rId6" imgW="254000" imgH="165100" progId="Equation.DSMT4">
                  <p:embed/>
                </p:oleObj>
              </mc:Choice>
              <mc:Fallback>
                <p:oleObj name="Equation" r:id="rId6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561975"/>
                        <a:ext cx="4492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99033"/>
              </p:ext>
            </p:extLst>
          </p:nvPr>
        </p:nvGraphicFramePr>
        <p:xfrm>
          <a:off x="3025775" y="431800"/>
          <a:ext cx="561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7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1800"/>
                        <a:ext cx="561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65528"/>
              </p:ext>
            </p:extLst>
          </p:nvPr>
        </p:nvGraphicFramePr>
        <p:xfrm>
          <a:off x="1881188" y="1954212"/>
          <a:ext cx="5635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8" name="Equation" r:id="rId10" imgW="317500" imgH="165100" progId="Equation.DSMT4">
                  <p:embed/>
                </p:oleObj>
              </mc:Choice>
              <mc:Fallback>
                <p:oleObj name="Equation" r:id="rId10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954212"/>
                        <a:ext cx="5635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4816"/>
              </p:ext>
            </p:extLst>
          </p:nvPr>
        </p:nvGraphicFramePr>
        <p:xfrm>
          <a:off x="1808163" y="4751387"/>
          <a:ext cx="5857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9" name="Equation" r:id="rId12" imgW="330200" imgH="165100" progId="Equation.DSMT4">
                  <p:embed/>
                </p:oleObj>
              </mc:Choice>
              <mc:Fallback>
                <p:oleObj name="Equation" r:id="rId12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751387"/>
                        <a:ext cx="5857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66030"/>
              </p:ext>
            </p:extLst>
          </p:nvPr>
        </p:nvGraphicFramePr>
        <p:xfrm>
          <a:off x="3090863" y="61452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0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61452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54879"/>
              </p:ext>
            </p:extLst>
          </p:nvPr>
        </p:nvGraphicFramePr>
        <p:xfrm>
          <a:off x="6186488" y="6081712"/>
          <a:ext cx="606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1" name="Equation" r:id="rId16" imgW="342900" imgH="165100" progId="Equation.DSMT4">
                  <p:embed/>
                </p:oleObj>
              </mc:Choice>
              <mc:Fallback>
                <p:oleObj name="Equation" r:id="rId16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6081712"/>
                        <a:ext cx="606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67013"/>
              </p:ext>
            </p:extLst>
          </p:nvPr>
        </p:nvGraphicFramePr>
        <p:xfrm>
          <a:off x="7578725" y="4675187"/>
          <a:ext cx="6080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2" name="Equation" r:id="rId18" imgW="342900" imgH="165100" progId="Equation.DSMT4">
                  <p:embed/>
                </p:oleObj>
              </mc:Choice>
              <mc:Fallback>
                <p:oleObj name="Equation" r:id="rId18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4675187"/>
                        <a:ext cx="6080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53689"/>
              </p:ext>
            </p:extLst>
          </p:nvPr>
        </p:nvGraphicFramePr>
        <p:xfrm>
          <a:off x="4705350" y="277812"/>
          <a:ext cx="4492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" name="Equation" r:id="rId20" imgW="254000" imgH="165100" progId="Equation.DSMT4">
                  <p:embed/>
                </p:oleObj>
              </mc:Choice>
              <mc:Fallback>
                <p:oleObj name="Equation" r:id="rId20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77812"/>
                        <a:ext cx="4492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8638"/>
              </p:ext>
            </p:extLst>
          </p:nvPr>
        </p:nvGraphicFramePr>
        <p:xfrm>
          <a:off x="1600200" y="3325812"/>
          <a:ext cx="5651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" name="Equation" r:id="rId22" imgW="317500" imgH="165100" progId="Equation.DSMT4">
                  <p:embed/>
                </p:oleObj>
              </mc:Choice>
              <mc:Fallback>
                <p:oleObj name="Equation" r:id="rId22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5812"/>
                        <a:ext cx="5651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48420"/>
              </p:ext>
            </p:extLst>
          </p:nvPr>
        </p:nvGraphicFramePr>
        <p:xfrm>
          <a:off x="4638675" y="64119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5" name="Equation" r:id="rId24" imgW="330200" imgH="165100" progId="Equation.DSMT4">
                  <p:embed/>
                </p:oleObj>
              </mc:Choice>
              <mc:Fallback>
                <p:oleObj name="Equation" r:id="rId2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64119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33002"/>
              </p:ext>
            </p:extLst>
          </p:nvPr>
        </p:nvGraphicFramePr>
        <p:xfrm>
          <a:off x="7953375" y="3287712"/>
          <a:ext cx="3143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6" name="Equation" r:id="rId26" imgW="177800" imgH="165100" progId="Equation.DSMT4">
                  <p:embed/>
                </p:oleObj>
              </mc:Choice>
              <mc:Fallback>
                <p:oleObj name="Equation" r:id="rId26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3287712"/>
                        <a:ext cx="3143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37"/>
          <p:cNvSpPr>
            <a:spLocks noChangeArrowheads="1"/>
          </p:cNvSpPr>
          <p:nvPr/>
        </p:nvSpPr>
        <p:spPr bwMode="auto">
          <a:xfrm>
            <a:off x="4879975" y="333533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0325" y="60325"/>
            <a:ext cx="294824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smtClean="0">
                <a:solidFill>
                  <a:srgbClr val="CC0000"/>
                </a:solidFill>
              </a:rPr>
              <a:t>Benchmark Angles</a:t>
            </a:r>
          </a:p>
          <a:p>
            <a:r>
              <a:rPr lang="en-US" sz="2800" b="1" u="sng" dirty="0" smtClean="0">
                <a:solidFill>
                  <a:srgbClr val="CC0000"/>
                </a:solidFill>
              </a:rPr>
              <a:t>Special Angles</a:t>
            </a:r>
          </a:p>
          <a:p>
            <a:r>
              <a:rPr lang="en-US" sz="2800" b="1" u="sng" dirty="0" smtClean="0">
                <a:solidFill>
                  <a:srgbClr val="CC0000"/>
                </a:solidFill>
              </a:rPr>
              <a:t>Degrees</a:t>
            </a:r>
          </a:p>
          <a:p>
            <a:endParaRPr lang="en-US" sz="2800" b="1" u="sng" dirty="0">
              <a:solidFill>
                <a:srgbClr val="CC0000"/>
              </a:solidFill>
            </a:endParaRPr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 flipV="1">
            <a:off x="4956175" y="1481137"/>
            <a:ext cx="1905000" cy="195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46313"/>
              </p:ext>
            </p:extLst>
          </p:nvPr>
        </p:nvGraphicFramePr>
        <p:xfrm>
          <a:off x="6880225" y="1089025"/>
          <a:ext cx="473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7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1089025"/>
                        <a:ext cx="4730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Line 42"/>
          <p:cNvSpPr>
            <a:spLocks noChangeShapeType="1"/>
          </p:cNvSpPr>
          <p:nvPr/>
        </p:nvSpPr>
        <p:spPr bwMode="auto">
          <a:xfrm flipH="1" flipV="1">
            <a:off x="3051175" y="1519237"/>
            <a:ext cx="19050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39573"/>
              </p:ext>
            </p:extLst>
          </p:nvPr>
        </p:nvGraphicFramePr>
        <p:xfrm>
          <a:off x="2449513" y="1241425"/>
          <a:ext cx="561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8" name="Equation" r:id="rId30" imgW="317500" imgH="165100" progId="Equation.DSMT4">
                  <p:embed/>
                </p:oleObj>
              </mc:Choice>
              <mc:Fallback>
                <p:oleObj name="Equation" r:id="rId30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241425"/>
                        <a:ext cx="561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0" name="Line 44"/>
          <p:cNvSpPr>
            <a:spLocks noChangeShapeType="1"/>
          </p:cNvSpPr>
          <p:nvPr/>
        </p:nvSpPr>
        <p:spPr bwMode="auto">
          <a:xfrm flipV="1">
            <a:off x="2974975" y="3424237"/>
            <a:ext cx="19812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39897"/>
              </p:ext>
            </p:extLst>
          </p:nvPr>
        </p:nvGraphicFramePr>
        <p:xfrm>
          <a:off x="2362200" y="54594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" name="Equation" r:id="rId32" imgW="330200" imgH="165100" progId="Equation.DSMT4">
                  <p:embed/>
                </p:oleObj>
              </mc:Choice>
              <mc:Fallback>
                <p:oleObj name="Equation" r:id="rId32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594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2" name="Line 46"/>
          <p:cNvSpPr>
            <a:spLocks noChangeShapeType="1"/>
          </p:cNvSpPr>
          <p:nvPr/>
        </p:nvSpPr>
        <p:spPr bwMode="auto">
          <a:xfrm flipH="1" flipV="1">
            <a:off x="5019675" y="3462337"/>
            <a:ext cx="19812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94094"/>
              </p:ext>
            </p:extLst>
          </p:nvPr>
        </p:nvGraphicFramePr>
        <p:xfrm>
          <a:off x="6965950" y="5514975"/>
          <a:ext cx="606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0" name="Equation" r:id="rId34" imgW="342900" imgH="165100" progId="Equation.DSMT4">
                  <p:embed/>
                </p:oleObj>
              </mc:Choice>
              <mc:Fallback>
                <p:oleObj name="Equation" r:id="rId3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514975"/>
                        <a:ext cx="6064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87044"/>
              </p:ext>
            </p:extLst>
          </p:nvPr>
        </p:nvGraphicFramePr>
        <p:xfrm>
          <a:off x="8385175" y="3294062"/>
          <a:ext cx="666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1" name="Equation" r:id="rId36" imgW="342900" imgH="165100" progId="Equation.DSMT4">
                  <p:embed/>
                </p:oleObj>
              </mc:Choice>
              <mc:Fallback>
                <p:oleObj name="Equation" r:id="rId36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294062"/>
                        <a:ext cx="6667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20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nimBg="1"/>
      <p:bldP spid="86027" grpId="0" animBg="1"/>
      <p:bldP spid="86028" grpId="0" animBg="1"/>
      <p:bldP spid="86029" grpId="0" animBg="1"/>
      <p:bldP spid="86030" grpId="0" animBg="1"/>
      <p:bldP spid="86031" grpId="0" animBg="1"/>
      <p:bldP spid="86032" grpId="0" animBg="1"/>
      <p:bldP spid="86033" grpId="0" animBg="1"/>
      <p:bldP spid="86034" grpId="0" animBg="1"/>
      <p:bldP spid="86035" grpId="0" animBg="1"/>
      <p:bldP spid="86036" grpId="0" animBg="1"/>
      <p:bldP spid="86053" grpId="0" animBg="1"/>
      <p:bldP spid="86055" grpId="0" autoUpdateAnimBg="0"/>
      <p:bldP spid="86056" grpId="0" animBg="1"/>
      <p:bldP spid="86058" grpId="0" animBg="1"/>
      <p:bldP spid="86060" grpId="0" animBg="1"/>
      <p:bldP spid="860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33775"/>
            <a:ext cx="319087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228599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ketch </a:t>
            </a:r>
            <a:r>
              <a:rPr lang="en-US" sz="2400" b="1" dirty="0">
                <a:solidFill>
                  <a:srgbClr val="7030A0"/>
                </a:solidFill>
              </a:rPr>
              <a:t>each </a:t>
            </a:r>
            <a:r>
              <a:rPr lang="en-US" sz="2400" b="1" dirty="0" smtClean="0">
                <a:solidFill>
                  <a:srgbClr val="7030A0"/>
                </a:solidFill>
              </a:rPr>
              <a:t>rotation angle </a:t>
            </a:r>
            <a:r>
              <a:rPr lang="en-US" sz="2400" b="1" dirty="0">
                <a:solidFill>
                  <a:srgbClr val="7030A0"/>
                </a:solidFill>
              </a:rPr>
              <a:t>in standard position. </a:t>
            </a:r>
            <a:endParaRPr lang="en-US" sz="2400" b="1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State the quadrant </a:t>
            </a:r>
            <a:r>
              <a:rPr lang="en-US" sz="2400" b="1" dirty="0">
                <a:solidFill>
                  <a:srgbClr val="7030A0"/>
                </a:solidFill>
              </a:rPr>
              <a:t>in which the terminal arm lies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14325" y="990600"/>
            <a:ext cx="3190875" cy="3276600"/>
            <a:chOff x="314325" y="990600"/>
            <a:chExt cx="3190875" cy="3276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</p:pic>
        <p:sp>
          <p:nvSpPr>
            <p:cNvPr id="5" name="TextBox 4"/>
            <p:cNvSpPr txBox="1"/>
            <p:nvPr/>
          </p:nvSpPr>
          <p:spPr>
            <a:xfrm>
              <a:off x="847725" y="990600"/>
              <a:ext cx="78258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400</a:t>
              </a:r>
              <a:r>
                <a:rPr lang="en-US" dirty="0" smtClean="0">
                  <a:solidFill>
                    <a:srgbClr val="7030A0"/>
                  </a:solidFill>
                </a:rPr>
                <a:t>°</a:t>
              </a:r>
              <a:endParaRPr lang="en-US" dirty="0">
                <a:solidFill>
                  <a:srgbClr val="7030A0"/>
                </a:solidFill>
              </a:endParaRPr>
            </a:p>
            <a:p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133725" y="990600"/>
            <a:ext cx="3190875" cy="3276600"/>
            <a:chOff x="3133725" y="990600"/>
            <a:chExt cx="3190875" cy="3276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</p:pic>
        <p:sp>
          <p:nvSpPr>
            <p:cNvPr id="11" name="TextBox 10"/>
            <p:cNvSpPr txBox="1"/>
            <p:nvPr/>
          </p:nvSpPr>
          <p:spPr>
            <a:xfrm>
              <a:off x="3505200" y="990600"/>
              <a:ext cx="90601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 -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170</a:t>
              </a:r>
              <a:r>
                <a:rPr lang="en-US" dirty="0" smtClean="0">
                  <a:solidFill>
                    <a:srgbClr val="7030A0"/>
                  </a:solidFill>
                </a:rPr>
                <a:t>°</a:t>
              </a:r>
              <a:endParaRPr lang="en-US" dirty="0">
                <a:solidFill>
                  <a:srgbClr val="7030A0"/>
                </a:solidFill>
              </a:endParaRPr>
            </a:p>
            <a:p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00600" y="3533775"/>
            <a:ext cx="3190875" cy="3248025"/>
            <a:chOff x="4800600" y="3533775"/>
            <a:chExt cx="3190875" cy="324802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5337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33482" y="4038600"/>
              <a:ext cx="100860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 -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1020</a:t>
              </a:r>
              <a:r>
                <a:rPr lang="en-US" dirty="0" smtClean="0">
                  <a:solidFill>
                    <a:srgbClr val="7030A0"/>
                  </a:solidFill>
                </a:rPr>
                <a:t>°</a:t>
              </a:r>
              <a:endParaRPr lang="en-US" dirty="0">
                <a:solidFill>
                  <a:srgbClr val="7030A0"/>
                </a:solidFill>
              </a:endParaRPr>
            </a:p>
            <a:p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2233" y="4038600"/>
            <a:ext cx="9380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1280</a:t>
            </a:r>
            <a:r>
              <a:rPr lang="en-US" dirty="0" smtClean="0">
                <a:solidFill>
                  <a:srgbClr val="7030A0"/>
                </a:solidFill>
              </a:rPr>
              <a:t>°</a:t>
            </a:r>
            <a:endParaRPr lang="en-US" dirty="0">
              <a:solidFill>
                <a:srgbClr val="7030A0"/>
              </a:solidFill>
            </a:endParaRPr>
          </a:p>
          <a:p>
            <a:endParaRPr lang="en-US" dirty="0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1863435" y="1729264"/>
            <a:ext cx="722602" cy="958516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3733800" y="2643186"/>
            <a:ext cx="961807" cy="6334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1624229" y="5157787"/>
            <a:ext cx="961807" cy="4810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6378280" y="4495801"/>
            <a:ext cx="860719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49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43624" y="1219200"/>
            <a:ext cx="86618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Coterminal angles</a:t>
            </a:r>
            <a:r>
              <a:rPr lang="en-US" sz="2400" b="1" dirty="0"/>
              <a:t> are angles </a:t>
            </a:r>
            <a:r>
              <a:rPr lang="en-US" sz="2400" b="1" dirty="0" smtClean="0"/>
              <a:t>in standard position that </a:t>
            </a:r>
            <a:r>
              <a:rPr lang="en-US" sz="2400" b="1" dirty="0"/>
              <a:t>share the </a:t>
            </a:r>
            <a:r>
              <a:rPr lang="en-US" sz="2400" b="1" dirty="0">
                <a:solidFill>
                  <a:schemeClr val="accent2"/>
                </a:solidFill>
              </a:rPr>
              <a:t>same terminal arm</a:t>
            </a:r>
            <a:r>
              <a:rPr lang="en-US" sz="2400" b="1" dirty="0"/>
              <a:t>. </a:t>
            </a:r>
            <a:r>
              <a:rPr lang="en-US" sz="2400" b="1" dirty="0" smtClean="0"/>
              <a:t>They </a:t>
            </a:r>
            <a:r>
              <a:rPr lang="en-US" sz="2400" b="1" dirty="0"/>
              <a:t>also </a:t>
            </a:r>
            <a:r>
              <a:rPr lang="en-US" sz="2400" b="1" dirty="0" smtClean="0"/>
              <a:t>share </a:t>
            </a:r>
            <a:r>
              <a:rPr lang="en-US" sz="2400" b="1" dirty="0"/>
              <a:t>the same reference angle.</a:t>
            </a:r>
          </a:p>
        </p:txBody>
      </p:sp>
      <p:sp>
        <p:nvSpPr>
          <p:cNvPr id="8" name="Rectangle 7">
            <a:hlinkClick r:id="rId3" action="ppaction://hlinkfile"/>
          </p:cNvPr>
          <p:cNvSpPr/>
          <p:nvPr/>
        </p:nvSpPr>
        <p:spPr>
          <a:xfrm>
            <a:off x="1339381" y="0"/>
            <a:ext cx="54372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Coterminal Angles</a:t>
            </a:r>
            <a:endParaRPr lang="en-US" sz="5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4607" y="762000"/>
            <a:ext cx="47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Graw Hill DVD Teacher Resources  4.1_178_IA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334000" y="2008908"/>
            <a:ext cx="3190875" cy="3276600"/>
            <a:chOff x="314325" y="990600"/>
            <a:chExt cx="3190875" cy="3276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</p:pic>
        <p:sp>
          <p:nvSpPr>
            <p:cNvPr id="10" name="TextBox 9"/>
            <p:cNvSpPr txBox="1"/>
            <p:nvPr/>
          </p:nvSpPr>
          <p:spPr>
            <a:xfrm>
              <a:off x="847725" y="990600"/>
              <a:ext cx="62709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</a:rPr>
                <a:t>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50</a:t>
              </a:r>
              <a:r>
                <a:rPr lang="en-US" dirty="0" smtClean="0">
                  <a:solidFill>
                    <a:srgbClr val="7030A0"/>
                  </a:solidFill>
                </a:rPr>
                <a:t>°</a:t>
              </a:r>
              <a:endParaRPr lang="en-US" dirty="0">
                <a:solidFill>
                  <a:srgbClr val="7030A0"/>
                </a:solidFill>
              </a:endParaRPr>
            </a:p>
            <a:p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430904" y="2246715"/>
            <a:ext cx="2149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Rotation Angle 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2794437" y="2265080"/>
            <a:ext cx="6014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0904" y="2713351"/>
            <a:ext cx="3760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Terminal arm is in quadrant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343308" y="2713351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I</a:t>
            </a:r>
            <a:endParaRPr lang="en-US" sz="2400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0904" y="3473026"/>
            <a:ext cx="35922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Positive Coterminal Angles</a:t>
            </a:r>
          </a:p>
          <a:p>
            <a:r>
              <a:rPr lang="en-US" b="1" dirty="0" smtClean="0"/>
              <a:t>Counterclockwis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4" y="4239491"/>
            <a:ext cx="2228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° + (360°)(1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" y="5285508"/>
            <a:ext cx="371730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Negative Coterminal Angles</a:t>
            </a:r>
          </a:p>
          <a:p>
            <a:r>
              <a:rPr lang="en-US" b="1" dirty="0" smtClean="0"/>
              <a:t>Clockwise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692285" y="5333999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31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45504" y="4643735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77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692285" y="5862935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67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08921" y="4239491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1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83304" y="4620491"/>
            <a:ext cx="2228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° + (360°)(2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283687" y="5329535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° + (360°)(-1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283687" y="5867400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0° + (360°)(-2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V="1">
            <a:off x="6912768" y="2944183"/>
            <a:ext cx="478632" cy="72728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51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</TotalTime>
  <Words>755</Words>
  <Application>Microsoft Office PowerPoint</Application>
  <PresentationFormat>On-screen Show (4:3)</PresentationFormat>
  <Paragraphs>207</Paragraphs>
  <Slides>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Office Theme</vt:lpstr>
      <vt:lpstr>Blank Presentation</vt:lpstr>
      <vt:lpstr>Equation</vt:lpstr>
      <vt:lpstr>MathType Equation 3.6+</vt:lpstr>
      <vt:lpstr>Document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3</cp:revision>
  <dcterms:created xsi:type="dcterms:W3CDTF">2012-10-04T12:36:36Z</dcterms:created>
  <dcterms:modified xsi:type="dcterms:W3CDTF">2012-10-06T23:20:36Z</dcterms:modified>
</cp:coreProperties>
</file>